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70" r:id="rId4"/>
  </p:sldMasterIdLst>
  <p:notesMasterIdLst>
    <p:notesMasterId r:id="rId25"/>
  </p:notesMasterIdLst>
  <p:handoutMasterIdLst>
    <p:handoutMasterId r:id="rId26"/>
  </p:handoutMasterIdLst>
  <p:sldIdLst>
    <p:sldId id="265" r:id="rId5"/>
    <p:sldId id="343" r:id="rId6"/>
    <p:sldId id="381" r:id="rId7"/>
    <p:sldId id="382" r:id="rId8"/>
    <p:sldId id="392" r:id="rId9"/>
    <p:sldId id="383" r:id="rId10"/>
    <p:sldId id="384" r:id="rId11"/>
    <p:sldId id="417" r:id="rId12"/>
    <p:sldId id="385" r:id="rId13"/>
    <p:sldId id="386" r:id="rId14"/>
    <p:sldId id="387" r:id="rId15"/>
    <p:sldId id="389" r:id="rId16"/>
    <p:sldId id="388" r:id="rId17"/>
    <p:sldId id="390" r:id="rId18"/>
    <p:sldId id="391" r:id="rId19"/>
    <p:sldId id="393" r:id="rId20"/>
    <p:sldId id="394" r:id="rId21"/>
    <p:sldId id="403" r:id="rId22"/>
    <p:sldId id="418" r:id="rId23"/>
    <p:sldId id="263" r:id="rId24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2595315-6059-63B0-9BE8-AAFD11894995}" name="Елена Иванченко" initials="ЕИ" userId="7f7d7db965285a9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Самолетов" initials="С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6EDA0D6-EE66-3A26-5CF6-3E9C7C10D576}" v="2" dt="2023-05-07T12:51:30.146"/>
    <p1510:client id="{65B574AF-4C6B-DBD8-2484-CA9562831975}" v="2" dt="2023-05-07T13:35:46.787"/>
    <p1510:client id="{9EDECEF4-B528-A6BB-E37D-EFDE226043C4}" v="230" dt="2023-05-07T13:26:55.997"/>
    <p1510:client id="{CA06020D-E005-4182-B2D0-A8284E3F5247}" v="330" dt="2023-04-21T13:21:25.2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758" y="62"/>
      </p:cViewPr>
      <p:guideLst>
        <p:guide orient="horz" pos="1611"/>
        <p:guide pos="287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10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10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783B35-4D64-24CD-46E0-32E9FC276C40}"/>
              </a:ext>
            </a:extLst>
          </p:cNvPr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FEFD47-67FA-CC9C-A247-DDA306E69DC7}"/>
              </a:ext>
            </a:extLst>
          </p:cNvPr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B74B261-5474-8217-1C1F-DF8DF956D9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5A92729-C745-7CCF-6847-2DF14BA7138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000" baseline="0"/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ru-RU" sz="20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0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3599776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360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3706F3BB-2486-D68F-6966-44BBD62CEC6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49722966-1EC6-6348-3A3A-25A27C8E50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D2BFFE86-F97D-E925-927B-0F6BBD2D6EE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ADAF316B-52C6-704E-CB38-0E76498CD5E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88714-60F8-FF59-CB87-38F52214F9F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600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8C44632-7642-B672-30DB-BEE8EBC23C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AF7BB137-1C7F-56D5-5D41-70ED6DEA4C5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895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D9C7E817-A2F7-D228-2EB2-8CC27106359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2927035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1F5CFB9-FFF2-E218-2283-FA3AC247B8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1CCADC5-135D-DC69-A40F-E7939EE42C8E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3110273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Финал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4">
            <a:extLst>
              <a:ext uri="{FF2B5EF4-FFF2-40B4-BE49-F238E27FC236}">
                <a16:creationId xmlns:a16="http://schemas.microsoft.com/office/drawing/2014/main" id="{164235EB-093A-2BDE-8127-460B61C5B69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конец списка.</a:t>
            </a:r>
          </a:p>
          <a:p>
            <a:pPr lvl="0"/>
            <a:endParaRPr lang="ru-RU"/>
          </a:p>
          <a:p>
            <a:pPr lvl="0"/>
            <a:endParaRPr lang="ru-RU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FD6E8F6-2854-A3A1-FCCA-4BC7B8C564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40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25FAEC5-3811-8889-0016-6EA3B2AC41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7">
            <a:extLst>
              <a:ext uri="{FF2B5EF4-FFF2-40B4-BE49-F238E27FC236}">
                <a16:creationId xmlns:a16="http://schemas.microsoft.com/office/drawing/2014/main" id="{CAC739FE-CC7A-A005-60BE-713B90BFE7B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5" name="Текст 13">
            <a:extLst>
              <a:ext uri="{FF2B5EF4-FFF2-40B4-BE49-F238E27FC236}">
                <a16:creationId xmlns:a16="http://schemas.microsoft.com/office/drawing/2014/main" id="{0280BF47-780B-2175-23F6-FDC24D601FF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6" name="Текст 7">
            <a:extLst>
              <a:ext uri="{FF2B5EF4-FFF2-40B4-BE49-F238E27FC236}">
                <a16:creationId xmlns:a16="http://schemas.microsoft.com/office/drawing/2014/main" id="{E58E80D7-3F9A-CA73-1A7E-C864B8F1B1A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7" name="Текст 13">
            <a:extLst>
              <a:ext uri="{FF2B5EF4-FFF2-40B4-BE49-F238E27FC236}">
                <a16:creationId xmlns:a16="http://schemas.microsoft.com/office/drawing/2014/main" id="{BF0BE89B-425E-821E-10AB-56C164DAED3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42062931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F282CACE-D64E-E390-8227-23E049D60AA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61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FD893D5-8CB5-3E29-008C-CC0E0591AE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6E126262-C015-9DD6-F87F-1B632AE7449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7363212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102428" y="943208"/>
            <a:ext cx="5526315" cy="3875536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6" name="Рисунок 2">
            <a:extLst>
              <a:ext uri="{FF2B5EF4-FFF2-40B4-BE49-F238E27FC236}">
                <a16:creationId xmlns:a16="http://schemas.microsoft.com/office/drawing/2014/main" id="{E0DDF7E5-74E5-85B7-0EAB-6118F548A98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943208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7936B987-FE27-33B7-4612-FDB9F2B35C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57200" y="2935720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5286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6">
            <a:extLst>
              <a:ext uri="{FF2B5EF4-FFF2-40B4-BE49-F238E27FC236}">
                <a16:creationId xmlns:a16="http://schemas.microsoft.com/office/drawing/2014/main" id="{604BBFFB-7572-35FA-4787-0F445C56328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57201" y="1059322"/>
            <a:ext cx="3897086" cy="1734678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BFD2DD0-1A50-CC19-1239-4EE4F12EA91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57202" y="3105836"/>
            <a:ext cx="3897084" cy="1640335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73A9D63A-5180-ED0A-F619-007A1570C1E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89714" y="1059322"/>
            <a:ext cx="3632201" cy="3686849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chemeClr val="bg1"/>
                </a:solidFill>
              </a:defRPr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075CB2-AC7B-1521-E0C8-0618DBE0FE3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591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09454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5969804" y="2933902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287828"/>
            <a:ext cx="2588883" cy="1395548"/>
          </a:xfrm>
        </p:spPr>
        <p:txBody>
          <a:bodyPr>
            <a:normAutofit/>
          </a:bodyPr>
          <a:lstStyle>
            <a:lvl1pPr marL="0" indent="0">
              <a:buNone/>
              <a:defRPr sz="1200" baseline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3207251" y="3299578"/>
            <a:ext cx="2591416" cy="1395548"/>
          </a:xfrm>
        </p:spPr>
        <p:txBody>
          <a:bodyPr>
            <a:noAutofit/>
          </a:bodyPr>
          <a:lstStyle>
            <a:lvl1pPr marL="0" indent="0">
              <a:buNone/>
              <a:defRPr sz="1200" baseline="0"/>
            </a:lvl1pPr>
            <a:lvl2pPr>
              <a:defRPr sz="1200" baseline="0"/>
            </a:lvl2pPr>
            <a:lvl3pPr>
              <a:defRPr sz="1200" baseline="0"/>
            </a:lvl3pPr>
            <a:lvl4pPr>
              <a:defRPr sz="1200" baseline="0"/>
            </a:lvl4pPr>
            <a:lvl5pPr>
              <a:defRPr sz="12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84827D-CE53-9591-037D-C963F1C740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5AE50A46-F4A6-68CE-7C12-AA2301388718}"/>
              </a:ext>
            </a:extLst>
          </p:cNvPr>
          <p:cNvSpPr>
            <a:spLocks noGrp="1"/>
          </p:cNvSpPr>
          <p:nvPr>
            <p:ph sz="half" idx="26" hasCustomPrompt="1"/>
          </p:nvPr>
        </p:nvSpPr>
        <p:spPr>
          <a:xfrm>
            <a:off x="5967600" y="3299578"/>
            <a:ext cx="2591416" cy="1395548"/>
          </a:xfrm>
        </p:spPr>
        <p:txBody>
          <a:bodyPr>
            <a:noAutofit/>
          </a:bodyPr>
          <a:lstStyle>
            <a:lvl1pPr marL="0" indent="0">
              <a:buNone/>
              <a:defRPr sz="1200" baseline="0"/>
            </a:lvl1pPr>
            <a:lvl2pPr>
              <a:defRPr sz="1200" baseline="0"/>
            </a:lvl2pPr>
            <a:lvl3pPr>
              <a:defRPr sz="1200" baseline="0"/>
            </a:lvl3pPr>
            <a:lvl4pPr>
              <a:defRPr sz="1200" baseline="0"/>
            </a:lvl4pPr>
            <a:lvl5pPr>
              <a:defRPr sz="12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2AB405F-D2C7-9CD0-F8A2-C5B08DACE9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69081" y="944463"/>
            <a:ext cx="2577001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20D20C24-934F-4A5C-CF04-B479AF2D0D5F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221666" y="944462"/>
            <a:ext cx="2577001" cy="1883023"/>
          </a:xfrm>
          <a:prstGeom prst="roundRect">
            <a:avLst>
              <a:gd name="adj" fmla="val 12905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2D750E3A-97C5-5CBE-A3C9-0F2565E569EE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5980690" y="944463"/>
            <a:ext cx="2577001" cy="1883023"/>
          </a:xfrm>
          <a:prstGeom prst="roundRect">
            <a:avLst>
              <a:gd name="adj" fmla="val 10512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842539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211943"/>
            <a:ext cx="7467600" cy="3447143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140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ru-RU" sz="2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4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20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0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3509715879"/>
      </p:ext>
    </p:extLst>
  </p:cSld>
  <p:clrMapOvr>
    <a:masterClrMapping/>
  </p:clrMapOvr>
  <p:hf sldNum="0" hd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733143" y="949330"/>
            <a:ext cx="2895600" cy="3895724"/>
          </a:xfrm>
        </p:spPr>
        <p:txBody>
          <a:bodyPr>
            <a:normAutofit/>
          </a:bodyPr>
          <a:lstStyle>
            <a:lvl1pPr marL="0" indent="0">
              <a:buNone/>
              <a:defRPr sz="1400" b="0" i="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F1233E17-1183-B76E-8FDC-B4E51177D94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949329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D225B0AE-7C4E-EA08-3FB1-DC344CD7244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3095171" y="949328"/>
            <a:ext cx="2532744" cy="1883023"/>
          </a:xfrm>
          <a:prstGeom prst="roundRect">
            <a:avLst>
              <a:gd name="adj" fmla="val 1187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8F0CB042-A157-2892-A9F3-8F41034FBC2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095171" y="2962031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B7890194-FBA6-DE42-AD42-307D6F999BE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199" y="2962031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427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6AE54EB-260E-9A56-307F-307DC6AE32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963397"/>
            <a:ext cx="2532744" cy="1883023"/>
          </a:xfrm>
        </p:spPr>
        <p:txBody>
          <a:bodyPr>
            <a:normAutofit/>
          </a:bodyPr>
          <a:lstStyle>
            <a:lvl1pPr marL="0" indent="0">
              <a:buNone/>
              <a:defRPr sz="1800" b="1" i="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lvl="0"/>
            <a:r>
              <a:rPr lang="ru-RU"/>
              <a:t>Ключевая фраза слайда</a:t>
            </a:r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id="{20DDEE97-30A5-E948-6E23-28FB2BCF96FD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095171" y="963397"/>
            <a:ext cx="2532744" cy="1883023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AAC08422-7D47-2B7E-7D28-680BC07B364D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733141" y="966928"/>
            <a:ext cx="2532744" cy="1883023"/>
          </a:xfrm>
          <a:prstGeom prst="roundRect">
            <a:avLst>
              <a:gd name="adj" fmla="val 11196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D0F3CB7-1C07-A606-10E8-3541ED42DF3F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733141" y="2954042"/>
            <a:ext cx="2532744" cy="1883023"/>
          </a:xfrm>
          <a:prstGeom prst="roundRect">
            <a:avLst>
              <a:gd name="adj" fmla="val 880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AFE5227E-AF6F-5CD4-3762-3B690A4EFAC6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3095171" y="2960314"/>
            <a:ext cx="2532744" cy="1883023"/>
          </a:xfrm>
          <a:prstGeom prst="roundRect">
            <a:avLst>
              <a:gd name="adj" fmla="val 845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F1DACFFD-7F12-BA1F-C994-00039280C0A0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57200" y="2960314"/>
            <a:ext cx="2532744" cy="1883023"/>
          </a:xfrm>
          <a:prstGeom prst="roundRect">
            <a:avLst>
              <a:gd name="adj" fmla="val 10169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18188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367645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F822C9-93DB-8981-8DE8-9669C842C91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ABC6181E-5380-5398-36BA-70EAD01E6B61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454050" y="952607"/>
            <a:ext cx="2589213" cy="1304294"/>
          </a:xfrm>
          <a:prstGeom prst="roundRect">
            <a:avLst>
              <a:gd name="adj" fmla="val 9261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6C8F21F1-75B3-D8F1-2DB5-6F70F86F1DBF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3275818" y="952607"/>
            <a:ext cx="2589213" cy="1304294"/>
          </a:xfrm>
          <a:prstGeom prst="roundRect">
            <a:avLst>
              <a:gd name="adj" fmla="val 11730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276AF22E-2A7E-F9AB-5142-9D689D32BAC7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6089789" y="952607"/>
            <a:ext cx="2589213" cy="1304294"/>
          </a:xfrm>
          <a:prstGeom prst="roundRect">
            <a:avLst>
              <a:gd name="adj" fmla="val 10249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4" name="Text Placeholder 24">
            <a:extLst>
              <a:ext uri="{FF2B5EF4-FFF2-40B4-BE49-F238E27FC236}">
                <a16:creationId xmlns:a16="http://schemas.microsoft.com/office/drawing/2014/main" id="{4381B90F-578B-03FE-3E62-01B123DDCA0C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60352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>
            <a:extLst>
              <a:ext uri="{FF2B5EF4-FFF2-40B4-BE49-F238E27FC236}">
                <a16:creationId xmlns:a16="http://schemas.microsoft.com/office/drawing/2014/main" id="{78F39546-2C38-A484-9527-E82840466A9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3278970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7" name="Text Placeholder 24">
            <a:extLst>
              <a:ext uri="{FF2B5EF4-FFF2-40B4-BE49-F238E27FC236}">
                <a16:creationId xmlns:a16="http://schemas.microsoft.com/office/drawing/2014/main" id="{62CF135A-DC57-BFA7-737D-7E89CABB270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088857" y="4281396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F2DF9285-C300-85F5-A106-92A286165DE1}"/>
              </a:ext>
            </a:extLst>
          </p:cNvPr>
          <p:cNvSpPr>
            <a:spLocks noGrp="1"/>
          </p:cNvSpPr>
          <p:nvPr>
            <p:ph type="pic" sz="quarter" idx="37" hasCustomPrompt="1"/>
          </p:nvPr>
        </p:nvSpPr>
        <p:spPr>
          <a:xfrm>
            <a:off x="457201" y="2866358"/>
            <a:ext cx="2589213" cy="1304294"/>
          </a:xfrm>
          <a:prstGeom prst="roundRect">
            <a:avLst>
              <a:gd name="adj" fmla="val 12224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24" name="Рисунок 2">
            <a:extLst>
              <a:ext uri="{FF2B5EF4-FFF2-40B4-BE49-F238E27FC236}">
                <a16:creationId xmlns:a16="http://schemas.microsoft.com/office/drawing/2014/main" id="{3E7EB42F-DA19-C666-2E68-46C62D129469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3278969" y="2866358"/>
            <a:ext cx="2589213" cy="1304294"/>
          </a:xfrm>
          <a:prstGeom prst="roundRect">
            <a:avLst>
              <a:gd name="adj" fmla="val 11236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id="{8819B960-AE2A-9E43-B370-CD1D6A1ACE8D}"/>
              </a:ext>
            </a:extLst>
          </p:cNvPr>
          <p:cNvSpPr>
            <a:spLocks noGrp="1"/>
          </p:cNvSpPr>
          <p:nvPr>
            <p:ph type="pic" sz="quarter" idx="39" hasCustomPrompt="1"/>
          </p:nvPr>
        </p:nvSpPr>
        <p:spPr>
          <a:xfrm>
            <a:off x="6092940" y="2866358"/>
            <a:ext cx="2589213" cy="1304294"/>
          </a:xfrm>
          <a:prstGeom prst="roundRect">
            <a:avLst>
              <a:gd name="adj" fmla="val 9755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DC7664A4-1431-5B79-D831-F6220EA4364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9A5E5274-1C05-A7BB-B9D5-BE8CD4A5E9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5FC28AB9-3129-9DBE-782C-D2B113A5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12C4E9B1-800A-20F6-E4F7-84C6B3BE946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C1609-7E48-B73D-CDA4-19FD56B59EE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329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256F42A0-92A9-ED41-A4B6-1B839857D47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784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291943" cy="527284"/>
          </a:xfrm>
        </p:spPr>
        <p:txBody>
          <a:bodyPr>
            <a:normAutofit/>
          </a:bodyPr>
          <a:lstStyle>
            <a:lvl1pPr>
              <a:defRPr sz="3200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2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r>
              <a:rPr lang="ru-RU" sz="14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</p:spTree>
    <p:extLst>
      <p:ext uri="{BB962C8B-B14F-4D97-AF65-F5344CB8AC3E}">
        <p14:creationId xmlns:p14="http://schemas.microsoft.com/office/powerpoint/2010/main" val="439475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60393FA-3ECC-3158-E15E-58890F60BD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13DB0C6-E4DE-9A4B-998D-34852F1B3E9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4034559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113" y="1233715"/>
            <a:ext cx="7170057" cy="3410856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  <a:lvl2pPr marL="457200" indent="0">
              <a:buFontTx/>
              <a:buNone/>
              <a:defRPr sz="1600" baseline="0"/>
            </a:lvl2pPr>
            <a:lvl3pPr marL="914400" indent="0">
              <a:buFontTx/>
              <a:buNone/>
              <a:defRPr sz="1600" baseline="0"/>
            </a:lvl3pPr>
            <a:lvl4pPr marL="1371600" indent="0">
              <a:buFontTx/>
              <a:buNone/>
              <a:defRPr sz="1600" baseline="0"/>
            </a:lvl4pPr>
            <a:lvl5pPr>
              <a:buFontTx/>
              <a:buNone/>
              <a:defRPr sz="1600" baseline="0"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16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41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Текст 7">
            <a:extLst>
              <a:ext uri="{FF2B5EF4-FFF2-40B4-BE49-F238E27FC236}">
                <a16:creationId xmlns:a16="http://schemas.microsoft.com/office/drawing/2014/main" id="{36D9692A-5DC0-3DF1-F516-70164F11C5A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7999" y="17922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C2C41F40-A63A-48C4-01DC-A4A13BB7B83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7999" y="11824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3D5B27C-CA4C-7381-3F84-F0595A76CE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Текст 7">
            <a:extLst>
              <a:ext uri="{FF2B5EF4-FFF2-40B4-BE49-F238E27FC236}">
                <a16:creationId xmlns:a16="http://schemas.microsoft.com/office/drawing/2014/main" id="{2AA24315-FE73-04A8-D530-E746EC0C202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000171" y="3011486"/>
            <a:ext cx="3635830" cy="1573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2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2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2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2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69578C56-72EB-AE17-C6D4-CE1E8FBA30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000171" y="2401659"/>
            <a:ext cx="2960913" cy="595085"/>
          </a:xfrm>
        </p:spPr>
        <p:txBody>
          <a:bodyPr>
            <a:normAutofit/>
          </a:bodyPr>
          <a:lstStyle>
            <a:lvl1pPr marL="0" indent="0">
              <a:buNone/>
              <a:defRPr sz="1600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3018934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8AE2ED3E-3221-72A5-8340-4E08819C8F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19B43694-08A8-116E-FA12-468591D136C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0" y="936852"/>
            <a:ext cx="4608513" cy="3842155"/>
          </a:xfrm>
          <a:prstGeom prst="roundRect">
            <a:avLst>
              <a:gd name="adj" fmla="val 795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E75CB8B0-7394-87DF-B065-6F242AB2D01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508171" y="1153886"/>
            <a:ext cx="2532743" cy="3425371"/>
          </a:xfrm>
        </p:spPr>
        <p:txBody>
          <a:bodyPr>
            <a:normAutofit/>
          </a:bodyPr>
          <a:lstStyle>
            <a:lvl1pPr marL="0" indent="0">
              <a:buNone/>
              <a:defRPr sz="1400" baseline="0"/>
            </a:lvl1pPr>
            <a:lvl2pPr marL="457200" indent="0">
              <a:buNone/>
              <a:defRPr sz="1400" baseline="0"/>
            </a:lvl2pPr>
            <a:lvl3pPr marL="914400" indent="0">
              <a:buNone/>
              <a:defRPr sz="1400" baseline="0"/>
            </a:lvl3pPr>
            <a:lvl4pPr marL="1371600" indent="0">
              <a:buNone/>
              <a:defRPr sz="1400" baseline="0"/>
            </a:lvl4pPr>
            <a:lvl5pPr marL="1828800" indent="0">
              <a:buFont typeface="Arial" panose="020B0604020202020204" pitchFamily="34" charset="0"/>
              <a:buNone/>
              <a:defRPr sz="1400" baseline="0"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4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4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993366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E98E654-ABDC-7E78-775E-43A2D6214CB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6435"/>
            <a:ext cx="6824382" cy="527284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5D71CC7-EEA6-E9D0-68AD-36562CCF6071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199" y="1040162"/>
            <a:ext cx="8389257" cy="3735038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0" baseline="0">
                <a:solidFill>
                  <a:schemeClr val="bg1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4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1800"/>
            </a:lvl4pPr>
            <a:lvl5pPr marL="1828800" indent="0">
              <a:buFont typeface="Arial" panose="020B0604020202020204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000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2540818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06434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1912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D3E97-5D7A-1D29-BA55-742D76C1C8C4}"/>
              </a:ext>
            </a:extLst>
          </p:cNvPr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67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2" r:id="rId2"/>
    <p:sldLayoutId id="2147483885" r:id="rId3"/>
    <p:sldLayoutId id="2147483877" r:id="rId4"/>
    <p:sldLayoutId id="2147483891" r:id="rId5"/>
    <p:sldLayoutId id="2147483883" r:id="rId6"/>
    <p:sldLayoutId id="2147483873" r:id="rId7"/>
    <p:sldLayoutId id="2147483888" r:id="rId8"/>
    <p:sldLayoutId id="2147483892" r:id="rId9"/>
    <p:sldLayoutId id="2147483874" r:id="rId10"/>
    <p:sldLayoutId id="2147483886" r:id="rId11"/>
    <p:sldLayoutId id="2147483889" r:id="rId12"/>
    <p:sldLayoutId id="2147483893" r:id="rId13"/>
    <p:sldLayoutId id="2147483879" r:id="rId14"/>
    <p:sldLayoutId id="2147483887" r:id="rId15"/>
    <p:sldLayoutId id="2147483890" r:id="rId16"/>
    <p:sldLayoutId id="2147483880" r:id="rId17"/>
    <p:sldLayoutId id="2147483894" r:id="rId18"/>
    <p:sldLayoutId id="2147483875" r:id="rId19"/>
    <p:sldLayoutId id="2147483881" r:id="rId20"/>
    <p:sldLayoutId id="2147483882" r:id="rId21"/>
    <p:sldLayoutId id="2147483706" r:id="rId22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ALS Gorizont Bold Expanded" panose="00000805000000000000" pitchFamily="50" charset="0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SzPct val="100000"/>
        <a:buFont typeface="Arial" panose="020B0604020202020204" pitchFamily="34" charset="0"/>
        <a:buNone/>
        <a:defRPr sz="20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4pPr>
      <a:lvl5pPr marL="1828800" indent="0" algn="l" defTabSz="457200" rtl="0" eaLnBrk="1" latinLnBrk="0" hangingPunct="1">
        <a:spcBef>
          <a:spcPct val="2000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3.e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8.wmf"/><Relationship Id="rId10" Type="http://schemas.openxmlformats.org/officeDocument/2006/relationships/hyperlink" Target="https://microtechnics.ru/nastrojka-pid-regulyatora-metod-cziglera-nikolsa/" TargetMode="External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5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15483" y="2293843"/>
            <a:ext cx="7025268" cy="704850"/>
          </a:xfrm>
        </p:spPr>
        <p:txBody>
          <a:bodyPr>
            <a:noAutofit/>
          </a:bodyPr>
          <a:lstStyle/>
          <a:p>
            <a:pPr algn="ctr"/>
            <a:r>
              <a:rPr lang="ru-RU" sz="4400" dirty="0">
                <a:solidFill>
                  <a:schemeClr val="bg1"/>
                </a:solidFill>
              </a:rPr>
              <a:t>Электрический привод</a:t>
            </a:r>
            <a:br>
              <a:rPr lang="ru-RU" sz="4400" dirty="0">
                <a:solidFill>
                  <a:schemeClr val="bg1"/>
                </a:solidFill>
              </a:rPr>
            </a:br>
            <a:r>
              <a:rPr lang="ru-RU" sz="2800" dirty="0">
                <a:solidFill>
                  <a:schemeClr val="bg1"/>
                </a:solidFill>
              </a:rPr>
              <a:t>Лабораторная работа «Исследование электропривода с ДПТ независимого возбуждения»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" name="Title 4">
            <a:extLst>
              <a:ext uri="{FF2B5EF4-FFF2-40B4-BE49-F238E27FC236}">
                <a16:creationId xmlns:a16="http://schemas.microsoft.com/office/drawing/2014/main" id="{A1BE6957-3799-DC8F-304C-1B5942589797}"/>
              </a:ext>
            </a:extLst>
          </p:cNvPr>
          <p:cNvSpPr txBox="1">
            <a:spLocks/>
          </p:cNvSpPr>
          <p:nvPr/>
        </p:nvSpPr>
        <p:spPr>
          <a:xfrm>
            <a:off x="1216901" y="3959433"/>
            <a:ext cx="7263063" cy="7048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Golos Text DemiBold" panose="020B0703020202020204" pitchFamily="34" charset="-52"/>
                <a:ea typeface="+mj-ea"/>
                <a:cs typeface="+mj-cs"/>
              </a:defRPr>
            </a:lvl1pPr>
          </a:lstStyle>
          <a:p>
            <a:pPr algn="ctr"/>
            <a:r>
              <a:rPr lang="ru-RU" sz="1800">
                <a:solidFill>
                  <a:schemeClr val="bg1"/>
                </a:solidFill>
              </a:rPr>
              <a:t>Маматов Александр Геннадьевич, к.т.н., ассистент ф. </a:t>
            </a:r>
            <a:r>
              <a:rPr lang="ru-RU" sz="1800" err="1">
                <a:solidFill>
                  <a:schemeClr val="bg1"/>
                </a:solidFill>
              </a:rPr>
              <a:t>СУиР</a:t>
            </a:r>
            <a:r>
              <a:rPr lang="ru-RU" sz="180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ru-RU" sz="1800">
                <a:solidFill>
                  <a:schemeClr val="bg1"/>
                </a:solidFill>
              </a:rPr>
              <a:t>руководитель группы научно-технического развития, </a:t>
            </a:r>
            <a:br>
              <a:rPr lang="ru-RU" sz="1800">
                <a:solidFill>
                  <a:schemeClr val="bg1"/>
                </a:solidFill>
              </a:rPr>
            </a:br>
            <a:r>
              <a:rPr lang="ru-RU" sz="1800">
                <a:solidFill>
                  <a:schemeClr val="bg1"/>
                </a:solidFill>
              </a:rPr>
              <a:t>НПЦ «Прецизионная Электромеханика»</a:t>
            </a:r>
            <a:endParaRPr lang="en-US" sz="1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25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/>
              <a:t>Simulink</a:t>
            </a:r>
            <a:endParaRPr lang="ru-RU" sz="240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AF6C4BF-239D-F5B2-8D54-B8D5C535A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07" y="1038455"/>
            <a:ext cx="4725994" cy="1819469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1C9819C-C9BC-5715-06BF-03DF443FEFEA}"/>
              </a:ext>
            </a:extLst>
          </p:cNvPr>
          <p:cNvSpPr/>
          <p:nvPr/>
        </p:nvSpPr>
        <p:spPr>
          <a:xfrm>
            <a:off x="457200" y="1771200"/>
            <a:ext cx="1011600" cy="527284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Соединитель: изогнутый 5">
            <a:extLst>
              <a:ext uri="{FF2B5EF4-FFF2-40B4-BE49-F238E27FC236}">
                <a16:creationId xmlns:a16="http://schemas.microsoft.com/office/drawing/2014/main" id="{4519BA6C-C674-8C35-BD59-869944B44031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601124" y="2660359"/>
            <a:ext cx="1744353" cy="1020601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" name="Объект 2">
            <a:extLst>
              <a:ext uri="{FF2B5EF4-FFF2-40B4-BE49-F238E27FC236}">
                <a16:creationId xmlns:a16="http://schemas.microsoft.com/office/drawing/2014/main" id="{48AB5483-5815-9609-6D8A-38F0E97A3BD6}"/>
              </a:ext>
            </a:extLst>
          </p:cNvPr>
          <p:cNvSpPr txBox="1">
            <a:spLocks/>
          </p:cNvSpPr>
          <p:nvPr/>
        </p:nvSpPr>
        <p:spPr>
          <a:xfrm>
            <a:off x="1983601" y="3571274"/>
            <a:ext cx="5821199" cy="943126"/>
          </a:xfrm>
          <a:prstGeom prst="rect">
            <a:avLst/>
          </a:prstGeom>
          <a:ln>
            <a:solidFill>
              <a:schemeClr val="accent4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Источник питания реализуем как идеальный усилитель управляющего сигнала, т.е. предполагаем, что мы можем регулировать входное напряжение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AA55FC67-647C-77E8-02EE-D3894B686ED3}"/>
              </a:ext>
            </a:extLst>
          </p:cNvPr>
          <p:cNvSpPr/>
          <p:nvPr/>
        </p:nvSpPr>
        <p:spPr>
          <a:xfrm>
            <a:off x="3024000" y="1343544"/>
            <a:ext cx="475200" cy="427656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бъект 2">
            <a:extLst>
              <a:ext uri="{FF2B5EF4-FFF2-40B4-BE49-F238E27FC236}">
                <a16:creationId xmlns:a16="http://schemas.microsoft.com/office/drawing/2014/main" id="{14B2533D-308B-7A80-70CF-A052A0C38A8A}"/>
              </a:ext>
            </a:extLst>
          </p:cNvPr>
          <p:cNvSpPr txBox="1">
            <a:spLocks/>
          </p:cNvSpPr>
          <p:nvPr/>
        </p:nvSpPr>
        <p:spPr>
          <a:xfrm>
            <a:off x="4572000" y="2477930"/>
            <a:ext cx="4159396" cy="648300"/>
          </a:xfrm>
          <a:prstGeom prst="rect">
            <a:avLst/>
          </a:prstGeom>
          <a:ln>
            <a:solidFill>
              <a:schemeClr val="accent4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Момент нагрузки двигателя. В этой модели делаю его равным номинальному.</a:t>
            </a:r>
          </a:p>
        </p:txBody>
      </p:sp>
      <p:cxnSp>
        <p:nvCxnSpPr>
          <p:cNvPr id="13" name="Соединитель: изогнутый 12">
            <a:extLst>
              <a:ext uri="{FF2B5EF4-FFF2-40B4-BE49-F238E27FC236}">
                <a16:creationId xmlns:a16="http://schemas.microsoft.com/office/drawing/2014/main" id="{5B96E419-D6A8-8C49-D170-EC72A33FACA1}"/>
              </a:ext>
            </a:extLst>
          </p:cNvPr>
          <p:cNvCxnSpPr>
            <a:cxnSpLocks/>
          </p:cNvCxnSpPr>
          <p:nvPr/>
        </p:nvCxnSpPr>
        <p:spPr>
          <a:xfrm>
            <a:off x="3499200" y="1574563"/>
            <a:ext cx="3201796" cy="920558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50146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/>
              <a:t>Simulink</a:t>
            </a:r>
            <a:r>
              <a:rPr lang="ru-RU" sz="2400"/>
              <a:t>. Скачки внешних воздействий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DBDD6A7-542C-FB59-2A1E-50F5A28E45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999" y="1129982"/>
            <a:ext cx="7753549" cy="2858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3521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/>
              <a:t>Simulink</a:t>
            </a:r>
            <a:r>
              <a:rPr lang="ru-RU" sz="2400"/>
              <a:t>. Скачки внешних воздействий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1C584EA-714A-0ECB-3B74-131EAD3E22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575365"/>
            <a:ext cx="2509971" cy="2352826"/>
          </a:xfrm>
          <a:prstGeom prst="rect">
            <a:avLst/>
          </a:prstGeom>
        </p:spPr>
      </p:pic>
      <p:sp>
        <p:nvSpPr>
          <p:cNvPr id="4" name="Объект 2">
            <a:extLst>
              <a:ext uri="{FF2B5EF4-FFF2-40B4-BE49-F238E27FC236}">
                <a16:creationId xmlns:a16="http://schemas.microsoft.com/office/drawing/2014/main" id="{6E3FCE59-014E-DAB1-D5E9-6416B419DD9D}"/>
              </a:ext>
            </a:extLst>
          </p:cNvPr>
          <p:cNvSpPr txBox="1">
            <a:spLocks/>
          </p:cNvSpPr>
          <p:nvPr/>
        </p:nvSpPr>
        <p:spPr>
          <a:xfrm>
            <a:off x="1975590" y="1187814"/>
            <a:ext cx="2076107" cy="301270"/>
          </a:xfrm>
          <a:prstGeom prst="rect">
            <a:avLst/>
          </a:prstGeom>
          <a:ln>
            <a:solidFill>
              <a:schemeClr val="accent4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Скачок управления</a:t>
            </a:r>
          </a:p>
        </p:txBody>
      </p:sp>
      <p:sp>
        <p:nvSpPr>
          <p:cNvPr id="6" name="Объект 2">
            <a:extLst>
              <a:ext uri="{FF2B5EF4-FFF2-40B4-BE49-F238E27FC236}">
                <a16:creationId xmlns:a16="http://schemas.microsoft.com/office/drawing/2014/main" id="{BB5C452E-3364-2C0E-7D21-7F40F4369827}"/>
              </a:ext>
            </a:extLst>
          </p:cNvPr>
          <p:cNvSpPr txBox="1">
            <a:spLocks/>
          </p:cNvSpPr>
          <p:nvPr/>
        </p:nvSpPr>
        <p:spPr>
          <a:xfrm>
            <a:off x="4719674" y="1187814"/>
            <a:ext cx="2076107" cy="301270"/>
          </a:xfrm>
          <a:prstGeom prst="rect">
            <a:avLst/>
          </a:prstGeom>
          <a:ln>
            <a:solidFill>
              <a:schemeClr val="accent4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Скачок нагрузки</a:t>
            </a: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8C8A9F59-7B20-8DD7-C636-AFD8A37ED505}"/>
              </a:ext>
            </a:extLst>
          </p:cNvPr>
          <p:cNvSpPr txBox="1">
            <a:spLocks/>
          </p:cNvSpPr>
          <p:nvPr/>
        </p:nvSpPr>
        <p:spPr>
          <a:xfrm>
            <a:off x="1941040" y="4181398"/>
            <a:ext cx="5372170" cy="327470"/>
          </a:xfrm>
          <a:prstGeom prst="rect">
            <a:avLst/>
          </a:prstGeom>
          <a:ln>
            <a:solidFill>
              <a:schemeClr val="accent4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Лучше реализовать двумя отдельными моделированиями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9C3B351-5CE9-2981-0C68-15FC48ABAB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8658" y="1575365"/>
            <a:ext cx="2509972" cy="236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8851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 err="1"/>
              <a:t>Simscape</a:t>
            </a:r>
            <a:endParaRPr lang="ru-RU" sz="240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34DE14-4F84-9FF0-1A8B-6CA5B9D2F0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400" y="1483707"/>
            <a:ext cx="7236000" cy="272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504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D58CD12-830A-2782-9AAB-9052376BA2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2905" y="1139186"/>
            <a:ext cx="3810092" cy="143256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 err="1"/>
              <a:t>Simscape</a:t>
            </a:r>
            <a:endParaRPr lang="ru-RU" sz="240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ABB80-E1AB-11CB-FFA5-F17EF41644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13" y="1081875"/>
            <a:ext cx="1777322" cy="1884525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C64F5BC-1882-75A1-7C17-66B543D4125D}"/>
              </a:ext>
            </a:extLst>
          </p:cNvPr>
          <p:cNvSpPr/>
          <p:nvPr/>
        </p:nvSpPr>
        <p:spPr>
          <a:xfrm>
            <a:off x="5195096" y="1783218"/>
            <a:ext cx="475200" cy="427656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5529768-E624-4103-A386-BCFDAB2F68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000" y="3117642"/>
            <a:ext cx="2330400" cy="137002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994E902-2CF0-43CD-B117-A01542A44E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8913" y="2467490"/>
            <a:ext cx="2453783" cy="230161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FCF54B-5BD3-8C2F-5148-EEF85C1F80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0296" y="2467490"/>
            <a:ext cx="2453783" cy="2318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893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138332-B456-B5DB-A954-76F992F99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4684" y="2928232"/>
            <a:ext cx="3472357" cy="130557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B427109-FDE2-CF67-5D1D-EAD3086112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211818"/>
            <a:ext cx="3472357" cy="1305579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9A73DD5-9CDC-DCE8-1957-C71AF03C86A7}"/>
              </a:ext>
            </a:extLst>
          </p:cNvPr>
          <p:cNvSpPr/>
          <p:nvPr/>
        </p:nvSpPr>
        <p:spPr>
          <a:xfrm>
            <a:off x="5703288" y="1845372"/>
            <a:ext cx="274746" cy="273026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B511322-77C5-E158-5078-7644B18F7E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188" y="1104284"/>
            <a:ext cx="3472357" cy="1305579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 err="1"/>
              <a:t>Simscape</a:t>
            </a:r>
            <a:endParaRPr lang="ru-RU" sz="240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C64F5BC-1882-75A1-7C17-66B543D4125D}"/>
              </a:ext>
            </a:extLst>
          </p:cNvPr>
          <p:cNvSpPr/>
          <p:nvPr/>
        </p:nvSpPr>
        <p:spPr>
          <a:xfrm>
            <a:off x="1677600" y="1627200"/>
            <a:ext cx="237600" cy="297372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7955194-C0FB-C837-EF67-703174A8707E}"/>
              </a:ext>
            </a:extLst>
          </p:cNvPr>
          <p:cNvSpPr/>
          <p:nvPr/>
        </p:nvSpPr>
        <p:spPr>
          <a:xfrm>
            <a:off x="6587999" y="3945008"/>
            <a:ext cx="278955" cy="288803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D95A305-A253-8E44-44FD-3DDD1B5441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59" y="3710222"/>
            <a:ext cx="1859737" cy="8360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F098C07-B599-CF38-FBA2-F3488EADC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3430" y="3722020"/>
            <a:ext cx="2131497" cy="8360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3ABDFC5-3842-B930-F0A2-567D31C947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791" y="2455807"/>
            <a:ext cx="1803337" cy="87906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A072BD-8C08-C023-40B3-0A0615DF2B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9133" y="2562971"/>
            <a:ext cx="2445749" cy="67893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44682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908400" cy="527284"/>
          </a:xfrm>
        </p:spPr>
        <p:txBody>
          <a:bodyPr>
            <a:noAutofit/>
          </a:bodyPr>
          <a:lstStyle/>
          <a:p>
            <a:r>
              <a:rPr lang="ru-RU" sz="2400"/>
              <a:t>Задание 3 «Синтезировать систему регулирования скорости ДПТ НВ»</a:t>
            </a:r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43C5F614-60A5-07CB-15BA-40923EC95BA4}"/>
              </a:ext>
            </a:extLst>
          </p:cNvPr>
          <p:cNvSpPr txBox="1">
            <a:spLocks/>
          </p:cNvSpPr>
          <p:nvPr/>
        </p:nvSpPr>
        <p:spPr>
          <a:xfrm>
            <a:off x="540075" y="1214022"/>
            <a:ext cx="7250325" cy="3765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b="1">
                <a:solidFill>
                  <a:srgbClr val="2C2D2E"/>
                </a:solidFill>
                <a:latin typeface="Golos Text" panose="020B0503020202020204"/>
              </a:rPr>
              <a:t>а)	Синтезировать одноконтурную систему управления с ПИД-регуляторо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64B2C40-FACA-6F0B-73DE-2420CC0AC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4767"/>
              </p:ext>
            </p:extLst>
          </p:nvPr>
        </p:nvGraphicFramePr>
        <p:xfrm>
          <a:off x="397363" y="1736725"/>
          <a:ext cx="35956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5228" imgH="1423491" progId="Equation.DSMT4">
                  <p:embed/>
                </p:oleObj>
              </mc:Choice>
              <mc:Fallback>
                <p:oleObj name="Equation" r:id="rId2" imgW="3595228" imgH="1423491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64B2C40-FACA-6F0B-73DE-2420CC0AC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363" y="1736725"/>
                        <a:ext cx="3595687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65332D2-2198-94F7-2042-6A80AF0DF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18371"/>
              </p:ext>
            </p:extLst>
          </p:nvPr>
        </p:nvGraphicFramePr>
        <p:xfrm>
          <a:off x="4689475" y="1736725"/>
          <a:ext cx="398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720" imgH="1422360" progId="Equation.DSMT4">
                  <p:embed/>
                </p:oleObj>
              </mc:Choice>
              <mc:Fallback>
                <p:oleObj name="Equation" r:id="rId4" imgW="3987720" imgH="1422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65332D2-2198-94F7-2042-6A80AF0DF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475" y="1736725"/>
                        <a:ext cx="3987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8928826F-048A-5E79-6D5A-539C30FB1EC1}"/>
              </a:ext>
            </a:extLst>
          </p:cNvPr>
          <p:cNvSpPr/>
          <p:nvPr/>
        </p:nvSpPr>
        <p:spPr>
          <a:xfrm>
            <a:off x="4196618" y="2305275"/>
            <a:ext cx="289289" cy="266475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9939526-360A-A17A-A18A-905A6F5C3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09235"/>
              </p:ext>
            </p:extLst>
          </p:nvPr>
        </p:nvGraphicFramePr>
        <p:xfrm>
          <a:off x="878375" y="3426032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330120" progId="Equation.DSMT4">
                  <p:embed/>
                </p:oleObj>
              </mc:Choice>
              <mc:Fallback>
                <p:oleObj name="Equation" r:id="rId6" imgW="355320" imgH="330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9939526-360A-A17A-A18A-905A6F5C3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375" y="3426032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>
            <a:extLst>
              <a:ext uri="{FF2B5EF4-FFF2-40B4-BE49-F238E27FC236}">
                <a16:creationId xmlns:a16="http://schemas.microsoft.com/office/drawing/2014/main" id="{A41080E6-1396-84D2-C8C7-F95FAC59205F}"/>
              </a:ext>
            </a:extLst>
          </p:cNvPr>
          <p:cNvSpPr txBox="1">
            <a:spLocks/>
          </p:cNvSpPr>
          <p:nvPr/>
        </p:nvSpPr>
        <p:spPr>
          <a:xfrm>
            <a:off x="1641600" y="3423592"/>
            <a:ext cx="6955200" cy="50588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коэффициент усиления управляющего сигнала, для ДПТ НВ равен напряжению источника питания (номинальному напряжению) 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DCBAC7F-13E0-B0CE-98F6-EDAC3C456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43245"/>
              </p:ext>
            </p:extLst>
          </p:nvPr>
        </p:nvGraphicFramePr>
        <p:xfrm>
          <a:off x="542835" y="3960813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80880" progId="Equation.DSMT4">
                  <p:embed/>
                </p:oleObj>
              </mc:Choice>
              <mc:Fallback>
                <p:oleObj name="Equation" r:id="rId8" imgW="1015920" imgH="380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DCBAC7F-13E0-B0CE-98F6-EDAC3C456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835" y="3960813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бъект 2">
            <a:extLst>
              <a:ext uri="{FF2B5EF4-FFF2-40B4-BE49-F238E27FC236}">
                <a16:creationId xmlns:a16="http://schemas.microsoft.com/office/drawing/2014/main" id="{63FAF9F3-E7D6-3D72-A703-533F7EFCE1A8}"/>
              </a:ext>
            </a:extLst>
          </p:cNvPr>
          <p:cNvSpPr txBox="1">
            <a:spLocks/>
          </p:cNvSpPr>
          <p:nvPr/>
        </p:nvSpPr>
        <p:spPr>
          <a:xfrm>
            <a:off x="1641600" y="3960976"/>
            <a:ext cx="6616250" cy="38083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управляющий сигнал  - выходной сигнал регулятора </a:t>
            </a:r>
          </a:p>
        </p:txBody>
      </p:sp>
    </p:spTree>
    <p:extLst>
      <p:ext uri="{BB962C8B-B14F-4D97-AF65-F5344CB8AC3E}">
        <p14:creationId xmlns:p14="http://schemas.microsoft.com/office/powerpoint/2010/main" val="9883249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908400" cy="527284"/>
          </a:xfrm>
        </p:spPr>
        <p:txBody>
          <a:bodyPr>
            <a:noAutofit/>
          </a:bodyPr>
          <a:lstStyle/>
          <a:p>
            <a:r>
              <a:rPr lang="ru-RU" sz="2400"/>
              <a:t>Задание 3 «Синтезировать систему регулирования скорости ДПТ НВ»</a:t>
            </a:r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A41080E6-1396-84D2-C8C7-F95FAC59205F}"/>
              </a:ext>
            </a:extLst>
          </p:cNvPr>
          <p:cNvSpPr txBox="1">
            <a:spLocks/>
          </p:cNvSpPr>
          <p:nvPr/>
        </p:nvSpPr>
        <p:spPr>
          <a:xfrm>
            <a:off x="533400" y="1144501"/>
            <a:ext cx="6955200" cy="3302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Уравнение «реального» ПИД регулятора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F48D663-2744-9D58-D07D-77BEB8988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52721"/>
              </p:ext>
            </p:extLst>
          </p:nvPr>
        </p:nvGraphicFramePr>
        <p:xfrm>
          <a:off x="2517000" y="1477168"/>
          <a:ext cx="403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685800" progId="Equation.DSMT4">
                  <p:embed/>
                </p:oleObj>
              </mc:Choice>
              <mc:Fallback>
                <p:oleObj name="Equation" r:id="rId2" imgW="4038480" imgH="685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F48D663-2744-9D58-D07D-77BEB8988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7000" y="1477168"/>
                        <a:ext cx="4038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AE4BDA3-5A17-265C-5D30-3EB3D03C3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5109"/>
              </p:ext>
            </p:extLst>
          </p:nvPr>
        </p:nvGraphicFramePr>
        <p:xfrm>
          <a:off x="1159450" y="2289705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55320" progId="Equation.DSMT4">
                  <p:embed/>
                </p:oleObj>
              </mc:Choice>
              <mc:Fallback>
                <p:oleObj name="Equation" r:id="rId4" imgW="1079280" imgH="3553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AE4BDA3-5A17-265C-5D30-3EB3D03C3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50" y="2289705"/>
                        <a:ext cx="107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>
            <a:extLst>
              <a:ext uri="{FF2B5EF4-FFF2-40B4-BE49-F238E27FC236}">
                <a16:creationId xmlns:a16="http://schemas.microsoft.com/office/drawing/2014/main" id="{5F380555-E389-5585-F2D1-DB413A5DAF7F}"/>
              </a:ext>
            </a:extLst>
          </p:cNvPr>
          <p:cNvSpPr txBox="1">
            <a:spLocks/>
          </p:cNvSpPr>
          <p:nvPr/>
        </p:nvSpPr>
        <p:spPr>
          <a:xfrm>
            <a:off x="2563100" y="2315104"/>
            <a:ext cx="6228000" cy="33020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настраиваемые коэффициенты регулятора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2278E51-B034-5D32-67BC-FB591064B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18108"/>
              </p:ext>
            </p:extLst>
          </p:nvPr>
        </p:nvGraphicFramePr>
        <p:xfrm>
          <a:off x="1584900" y="288310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30120" progId="Equation.DSMT4">
                  <p:embed/>
                </p:oleObj>
              </mc:Choice>
              <mc:Fallback>
                <p:oleObj name="Equation" r:id="rId6" imgW="228600" imgH="3301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92278E51-B034-5D32-67BC-FB591064B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4900" y="2883105"/>
                        <a:ext cx="22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бъект 2">
            <a:extLst>
              <a:ext uri="{FF2B5EF4-FFF2-40B4-BE49-F238E27FC236}">
                <a16:creationId xmlns:a16="http://schemas.microsoft.com/office/drawing/2014/main" id="{83C9648C-16C3-B1C1-3379-B996582C2504}"/>
              </a:ext>
            </a:extLst>
          </p:cNvPr>
          <p:cNvSpPr txBox="1">
            <a:spLocks/>
          </p:cNvSpPr>
          <p:nvPr/>
        </p:nvSpPr>
        <p:spPr>
          <a:xfrm>
            <a:off x="2563100" y="2790828"/>
            <a:ext cx="6228000" cy="56131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малая постоянная времени, определяющая запаздывание «реального» дифференцирования. Принять равной 0.1 мс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A050E11-2EB2-8BB7-7EC3-9E727347C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82701"/>
              </p:ext>
            </p:extLst>
          </p:nvPr>
        </p:nvGraphicFramePr>
        <p:xfrm>
          <a:off x="612000" y="3544996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330120" progId="Equation.DSMT4">
                  <p:embed/>
                </p:oleObj>
              </mc:Choice>
              <mc:Fallback>
                <p:oleObj name="Equation" r:id="rId8" imgW="1930320" imgH="33012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AA050E11-2EB2-8BB7-7EC3-9E727347C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000" y="3544996"/>
                        <a:ext cx="193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Объект 2">
            <a:extLst>
              <a:ext uri="{FF2B5EF4-FFF2-40B4-BE49-F238E27FC236}">
                <a16:creationId xmlns:a16="http://schemas.microsoft.com/office/drawing/2014/main" id="{2E6075FD-DF09-AAFE-72B2-6F67BEAA6A96}"/>
              </a:ext>
            </a:extLst>
          </p:cNvPr>
          <p:cNvSpPr txBox="1">
            <a:spLocks/>
          </p:cNvSpPr>
          <p:nvPr/>
        </p:nvSpPr>
        <p:spPr>
          <a:xfrm>
            <a:off x="2563100" y="3544996"/>
            <a:ext cx="6163200" cy="56131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>
                <a:solidFill>
                  <a:srgbClr val="2C2D2E"/>
                </a:solidFill>
                <a:latin typeface="Golos Text" panose="020B0503020202020204"/>
              </a:rPr>
              <a:t>ошибка регулирования</a:t>
            </a:r>
          </a:p>
        </p:txBody>
      </p:sp>
      <p:sp>
        <p:nvSpPr>
          <p:cNvPr id="18" name="Объект 2">
            <a:extLst>
              <a:ext uri="{FF2B5EF4-FFF2-40B4-BE49-F238E27FC236}">
                <a16:creationId xmlns:a16="http://schemas.microsoft.com/office/drawing/2014/main" id="{8436DF55-AA03-5ED8-030B-4F8746373017}"/>
              </a:ext>
            </a:extLst>
          </p:cNvPr>
          <p:cNvSpPr txBox="1">
            <a:spLocks/>
          </p:cNvSpPr>
          <p:nvPr/>
        </p:nvSpPr>
        <p:spPr>
          <a:xfrm>
            <a:off x="533400" y="4008020"/>
            <a:ext cx="7998600" cy="79322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Настроить коэффициенты можно подбором, встроенными средствами </a:t>
            </a:r>
            <a:r>
              <a:rPr lang="en-US" dirty="0">
                <a:solidFill>
                  <a:srgbClr val="2C2D2E"/>
                </a:solidFill>
                <a:latin typeface="Golos Text" panose="020B0503020202020204"/>
              </a:rPr>
              <a:t>MATLAB, </a:t>
            </a:r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методом </a:t>
            </a:r>
            <a:r>
              <a:rPr lang="ru-RU" dirty="0" err="1">
                <a:solidFill>
                  <a:srgbClr val="2C2D2E"/>
                </a:solidFill>
                <a:latin typeface="Golos Text" panose="020B0503020202020204"/>
              </a:rPr>
              <a:t>Циглера</a:t>
            </a:r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-Николса (</a:t>
            </a:r>
            <a:r>
              <a:rPr lang="en-US" dirty="0">
                <a:solidFill>
                  <a:srgbClr val="2C2D2E"/>
                </a:solidFill>
                <a:latin typeface="Golos Text" panose="020B0503020202020204"/>
                <a:hlinkClick r:id="rId10"/>
              </a:rPr>
              <a:t>https://microtechnics.ru/nastrojka-pid-regulyatora-metod-cziglera-nikolsa/</a:t>
            </a:r>
            <a:r>
              <a:rPr lang="ru-RU" dirty="0">
                <a:solidFill>
                  <a:srgbClr val="2C2D2E"/>
                </a:solidFill>
                <a:latin typeface="Golos Text" panose="020B0503020202020204"/>
              </a:rPr>
              <a:t>) </a:t>
            </a:r>
          </a:p>
        </p:txBody>
      </p:sp>
    </p:spTree>
    <p:extLst>
      <p:ext uri="{BB962C8B-B14F-4D97-AF65-F5344CB8AC3E}">
        <p14:creationId xmlns:p14="http://schemas.microsoft.com/office/powerpoint/2010/main" val="25974350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908400" cy="527284"/>
          </a:xfrm>
        </p:spPr>
        <p:txBody>
          <a:bodyPr>
            <a:noAutofit/>
          </a:bodyPr>
          <a:lstStyle/>
          <a:p>
            <a:r>
              <a:rPr lang="ru-RU" sz="2400"/>
              <a:t>Структура системы управления с ПИД - регуляторо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EF13E5E-D43F-A007-8D7D-AFBD6CC6D7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38953"/>
            <a:ext cx="7380000" cy="177637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A4FB0E-4C42-027E-353A-403251F04D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9445" y="3107173"/>
            <a:ext cx="2146017" cy="150862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8A1F97F-2DA6-088B-1958-C749DCD8C2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5951" y="3012300"/>
            <a:ext cx="2241412" cy="1585577"/>
          </a:xfrm>
          <a:prstGeom prst="rect">
            <a:avLst/>
          </a:prstGeom>
        </p:spPr>
      </p:pic>
      <p:cxnSp>
        <p:nvCxnSpPr>
          <p:cNvPr id="11" name="Соединитель: изогнутый 10">
            <a:extLst>
              <a:ext uri="{FF2B5EF4-FFF2-40B4-BE49-F238E27FC236}">
                <a16:creationId xmlns:a16="http://schemas.microsoft.com/office/drawing/2014/main" id="{03D6D649-38DD-337E-A566-7DABB5F1F67D}"/>
              </a:ext>
            </a:extLst>
          </p:cNvPr>
          <p:cNvCxnSpPr>
            <a:cxnSpLocks/>
            <a:endCxn id="6" idx="0"/>
          </p:cNvCxnSpPr>
          <p:nvPr/>
        </p:nvCxnSpPr>
        <p:spPr>
          <a:xfrm rot="16200000" flipH="1">
            <a:off x="3570440" y="2355159"/>
            <a:ext cx="896774" cy="60725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: изогнутый 11">
            <a:extLst>
              <a:ext uri="{FF2B5EF4-FFF2-40B4-BE49-F238E27FC236}">
                <a16:creationId xmlns:a16="http://schemas.microsoft.com/office/drawing/2014/main" id="{8D68FC63-013A-9361-E73C-8317814E6A0E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5148000" y="2131200"/>
            <a:ext cx="1668657" cy="881100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39460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908400" cy="527284"/>
          </a:xfrm>
        </p:spPr>
        <p:txBody>
          <a:bodyPr>
            <a:noAutofit/>
          </a:bodyPr>
          <a:lstStyle/>
          <a:p>
            <a:r>
              <a:rPr lang="ru-RU" sz="2400" dirty="0"/>
              <a:t>Вариант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724D9C7-88D4-D96C-259C-5BCD057EE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59" y="1220563"/>
            <a:ext cx="5014395" cy="203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094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Задание 1 «Исследование статических характеристик электропривода с ДПТ НВ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7E52B9B-892D-330C-F3E8-070B5C827929}"/>
              </a:ext>
            </a:extLst>
          </p:cNvPr>
          <p:cNvSpPr txBox="1">
            <a:spLocks/>
          </p:cNvSpPr>
          <p:nvPr/>
        </p:nvSpPr>
        <p:spPr>
          <a:xfrm>
            <a:off x="2839375" y="1762641"/>
            <a:ext cx="4043825" cy="358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b="1" dirty="0">
                <a:solidFill>
                  <a:srgbClr val="2C2D2E"/>
                </a:solidFill>
                <a:latin typeface="Golos Text" panose="020B0503020202020204"/>
              </a:rPr>
              <a:t>активное сопротивление обмотки якоря </a:t>
            </a:r>
            <a:endParaRPr lang="ru-RU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0FE38795-7DF1-E37F-E812-59EC58FBF26D}"/>
              </a:ext>
            </a:extLst>
          </p:cNvPr>
          <p:cNvSpPr txBox="1">
            <a:spLocks/>
          </p:cNvSpPr>
          <p:nvPr/>
        </p:nvSpPr>
        <p:spPr>
          <a:xfrm>
            <a:off x="529201" y="1199837"/>
            <a:ext cx="6152400" cy="4606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>
                <a:solidFill>
                  <a:srgbClr val="2C2D2E"/>
                </a:solidFill>
                <a:latin typeface="Golos Text" panose="020B0503020202020204"/>
              </a:rPr>
              <a:t>Исходные данные:</a:t>
            </a:r>
            <a:endParaRPr lang="ru-RU" sz="200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6" name="Объект 2">
            <a:extLst>
              <a:ext uri="{FF2B5EF4-FFF2-40B4-BE49-F238E27FC236}">
                <a16:creationId xmlns:a16="http://schemas.microsoft.com/office/drawing/2014/main" id="{58D1C6A1-A16E-090C-35BF-8D811364CAC9}"/>
              </a:ext>
            </a:extLst>
          </p:cNvPr>
          <p:cNvSpPr txBox="1">
            <a:spLocks/>
          </p:cNvSpPr>
          <p:nvPr/>
        </p:nvSpPr>
        <p:spPr>
          <a:xfrm>
            <a:off x="2839374" y="2207199"/>
            <a:ext cx="3763025" cy="358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b="1" dirty="0">
                <a:solidFill>
                  <a:srgbClr val="2C2D2E"/>
                </a:solidFill>
                <a:latin typeface="Golos Text" panose="020B0503020202020204"/>
              </a:rPr>
              <a:t>индуктивность обмотки якоря </a:t>
            </a:r>
            <a:endParaRPr lang="ru-RU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8F3D130-837D-DFBC-9DD0-A0A8936D31A2}"/>
              </a:ext>
            </a:extLst>
          </p:cNvPr>
          <p:cNvSpPr txBox="1">
            <a:spLocks/>
          </p:cNvSpPr>
          <p:nvPr/>
        </p:nvSpPr>
        <p:spPr>
          <a:xfrm>
            <a:off x="2839374" y="2636675"/>
            <a:ext cx="3763025" cy="358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b="1">
                <a:solidFill>
                  <a:srgbClr val="2C2D2E"/>
                </a:solidFill>
                <a:latin typeface="Golos Text" panose="020B0503020202020204"/>
              </a:rPr>
              <a:t>номинальное потокосцепление</a:t>
            </a:r>
            <a:endParaRPr lang="ru-RU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8" name="Объект 2">
            <a:extLst>
              <a:ext uri="{FF2B5EF4-FFF2-40B4-BE49-F238E27FC236}">
                <a16:creationId xmlns:a16="http://schemas.microsoft.com/office/drawing/2014/main" id="{4761CCB7-CA94-B80E-E831-7737961BB391}"/>
              </a:ext>
            </a:extLst>
          </p:cNvPr>
          <p:cNvSpPr txBox="1">
            <a:spLocks/>
          </p:cNvSpPr>
          <p:nvPr/>
        </p:nvSpPr>
        <p:spPr>
          <a:xfrm>
            <a:off x="2839373" y="3112407"/>
            <a:ext cx="3763025" cy="358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b="1" dirty="0">
                <a:solidFill>
                  <a:srgbClr val="2C2D2E"/>
                </a:solidFill>
                <a:latin typeface="Golos Text" panose="020B0503020202020204"/>
              </a:rPr>
              <a:t>номинальное напряжение</a:t>
            </a:r>
            <a:endParaRPr lang="ru-RU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E627E34-69A9-984C-7509-9F352A369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43812"/>
              </p:ext>
            </p:extLst>
          </p:nvPr>
        </p:nvGraphicFramePr>
        <p:xfrm>
          <a:off x="2286363" y="1762641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30120" progId="Equation.DSMT4">
                  <p:embed/>
                </p:oleObj>
              </mc:Choice>
              <mc:Fallback>
                <p:oleObj name="Equation" r:id="rId2" imgW="279360" imgH="330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E627E34-69A9-984C-7509-9F352A369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363" y="1762641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CA50A9D-EE5A-1E5B-B1EE-D1649BDCE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1081"/>
              </p:ext>
            </p:extLst>
          </p:nvPr>
        </p:nvGraphicFramePr>
        <p:xfrm>
          <a:off x="2292350" y="2220913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30120" progId="Equation.DSMT4">
                  <p:embed/>
                </p:oleObj>
              </mc:Choice>
              <mc:Fallback>
                <p:oleObj name="Equation" r:id="rId4" imgW="266400" imgH="3301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CA50A9D-EE5A-1E5B-B1EE-D1649BDCE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2350" y="2220913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49C0D7C-F4C4-53A7-6C84-AC603155F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23995"/>
              </p:ext>
            </p:extLst>
          </p:nvPr>
        </p:nvGraphicFramePr>
        <p:xfrm>
          <a:off x="2286363" y="264664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330120" progId="Equation.DSMT4">
                  <p:embed/>
                </p:oleObj>
              </mc:Choice>
              <mc:Fallback>
                <p:oleObj name="Equation" r:id="rId6" imgW="52056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49C0D7C-F4C4-53A7-6C84-AC603155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363" y="2646648"/>
                        <a:ext cx="520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1207E79-8DAC-892C-EA6A-F44E61866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5735"/>
              </p:ext>
            </p:extLst>
          </p:nvPr>
        </p:nvGraphicFramePr>
        <p:xfrm>
          <a:off x="2300288" y="3079750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330120" progId="Equation.DSMT4">
                  <p:embed/>
                </p:oleObj>
              </mc:Choice>
              <mc:Fallback>
                <p:oleObj name="Equation" r:id="rId8" imgW="48240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1207E79-8DAC-892C-EA6A-F44E61866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0288" y="3079750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>
            <a:extLst>
              <a:ext uri="{FF2B5EF4-FFF2-40B4-BE49-F238E27FC236}">
                <a16:creationId xmlns:a16="http://schemas.microsoft.com/office/drawing/2014/main" id="{BE874FE2-716E-6560-C019-6734568FAD7E}"/>
              </a:ext>
            </a:extLst>
          </p:cNvPr>
          <p:cNvSpPr txBox="1">
            <a:spLocks/>
          </p:cNvSpPr>
          <p:nvPr/>
        </p:nvSpPr>
        <p:spPr>
          <a:xfrm>
            <a:off x="2839373" y="3666822"/>
            <a:ext cx="3763025" cy="358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b="1" dirty="0">
                <a:solidFill>
                  <a:srgbClr val="2C2D2E"/>
                </a:solidFill>
                <a:latin typeface="Golos Text" panose="020B0503020202020204"/>
              </a:rPr>
              <a:t>номинальный момент</a:t>
            </a:r>
            <a:endParaRPr lang="ru-RU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BCF8440-8850-7314-6647-654FE6BA8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99811"/>
              </p:ext>
            </p:extLst>
          </p:nvPr>
        </p:nvGraphicFramePr>
        <p:xfrm>
          <a:off x="2268538" y="3633788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330120" progId="Equation.DSMT4">
                  <p:embed/>
                </p:oleObj>
              </mc:Choice>
              <mc:Fallback>
                <p:oleObj name="Equation" r:id="rId10" imgW="545760" imgH="3301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BCF8440-8850-7314-6647-654FE6BA8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8538" y="3633788"/>
                        <a:ext cx="546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2">
            <a:extLst>
              <a:ext uri="{FF2B5EF4-FFF2-40B4-BE49-F238E27FC236}">
                <a16:creationId xmlns:a16="http://schemas.microsoft.com/office/drawing/2014/main" id="{0F20914A-C847-673C-6B86-72FD23744102}"/>
              </a:ext>
            </a:extLst>
          </p:cNvPr>
          <p:cNvSpPr txBox="1">
            <a:spLocks/>
          </p:cNvSpPr>
          <p:nvPr/>
        </p:nvSpPr>
        <p:spPr>
          <a:xfrm>
            <a:off x="2814638" y="4202451"/>
            <a:ext cx="3763025" cy="358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>
                <a:solidFill>
                  <a:srgbClr val="2C2D2E"/>
                </a:solidFill>
                <a:latin typeface="Golos Text" panose="020B0503020202020204"/>
              </a:rPr>
              <a:t>- </a:t>
            </a:r>
            <a:r>
              <a:rPr lang="ru-RU" b="1">
                <a:solidFill>
                  <a:srgbClr val="2C2D2E"/>
                </a:solidFill>
                <a:latin typeface="Golos Text" panose="020B0503020202020204"/>
              </a:rPr>
              <a:t>момент инерции вала</a:t>
            </a:r>
            <a:endParaRPr lang="ru-RU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1056797-3943-BB8C-C207-EC6CF13BE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08793"/>
              </p:ext>
            </p:extLst>
          </p:nvPr>
        </p:nvGraphicFramePr>
        <p:xfrm>
          <a:off x="2355850" y="422087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1056797-3943-BB8C-C207-EC6CF13BE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5850" y="422087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296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01813"/>
            <a:ext cx="8229600" cy="620712"/>
          </a:xfrm>
        </p:spPr>
        <p:txBody>
          <a:bodyPr>
            <a:noAutofit/>
          </a:bodyPr>
          <a:lstStyle/>
          <a:p>
            <a:pPr algn="ctr"/>
            <a:r>
              <a:rPr lang="ru-RU" sz="4400"/>
              <a:t>Спасибо</a:t>
            </a:r>
            <a:br>
              <a:rPr lang="ru-RU" sz="4400"/>
            </a:br>
            <a:r>
              <a:rPr lang="ru-RU" sz="4400"/>
              <a:t>за внимание!</a:t>
            </a:r>
            <a:endParaRPr lang="en-US" sz="4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445834-34CB-F6E2-51BC-F26A92C144A1}"/>
              </a:ext>
            </a:extLst>
          </p:cNvPr>
          <p:cNvSpPr txBox="1"/>
          <p:nvPr/>
        </p:nvSpPr>
        <p:spPr>
          <a:xfrm>
            <a:off x="3529374" y="4520801"/>
            <a:ext cx="2085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>
                <a:solidFill>
                  <a:schemeClr val="bg1"/>
                </a:solidFill>
                <a:latin typeface="Golos Text" panose="020B0503020202020204" pitchFamily="34" charset="-52"/>
                <a:cs typeface="Golos Text" panose="020B0503020202020204" pitchFamily="34" charset="-52"/>
              </a:rPr>
              <a:t>amamatov@itmo.ru</a:t>
            </a:r>
            <a:endParaRPr lang="ru-RU">
              <a:solidFill>
                <a:schemeClr val="bg1"/>
              </a:solidFill>
              <a:latin typeface="Golos Text" panose="020B0503020202020204" pitchFamily="34" charset="-52"/>
              <a:cs typeface="Golos Text" panose="020B0503020202020204" pitchFamily="34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2">
            <a:extLst>
              <a:ext uri="{FF2B5EF4-FFF2-40B4-BE49-F238E27FC236}">
                <a16:creationId xmlns:a16="http://schemas.microsoft.com/office/drawing/2014/main" id="{8FEE9D2F-78AA-F020-23DE-3F75F7C7BDE4}"/>
              </a:ext>
            </a:extLst>
          </p:cNvPr>
          <p:cNvSpPr txBox="1">
            <a:spLocks/>
          </p:cNvSpPr>
          <p:nvPr/>
        </p:nvSpPr>
        <p:spPr>
          <a:xfrm>
            <a:off x="386577" y="1197166"/>
            <a:ext cx="4459024" cy="4606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>
                <a:solidFill>
                  <a:srgbClr val="2C2D2E"/>
                </a:solidFill>
                <a:latin typeface="Golos Text" panose="020B0503020202020204"/>
              </a:rPr>
              <a:t>Механическая характеристика</a:t>
            </a:r>
            <a:r>
              <a:rPr lang="ru-RU" sz="2000">
                <a:solidFill>
                  <a:srgbClr val="2C2D2E"/>
                </a:solidFill>
                <a:latin typeface="Golos Text" panose="020B0503020202020204"/>
              </a:rPr>
              <a:t> 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C2AC53D-64DE-61F4-5617-74F7A4484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83239"/>
              </p:ext>
            </p:extLst>
          </p:nvPr>
        </p:nvGraphicFramePr>
        <p:xfrm>
          <a:off x="3143937" y="1657816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609480" progId="Equation.DSMT4">
                  <p:embed/>
                </p:oleObj>
              </mc:Choice>
              <mc:Fallback>
                <p:oleObj name="Equation" r:id="rId2" imgW="2895480" imgH="609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2C2AC53D-64DE-61F4-5617-74F7A4484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3937" y="1657816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Объект 2">
            <a:extLst>
              <a:ext uri="{FF2B5EF4-FFF2-40B4-BE49-F238E27FC236}">
                <a16:creationId xmlns:a16="http://schemas.microsoft.com/office/drawing/2014/main" id="{E3FD1066-7DFA-3ACE-2904-F2204FE35838}"/>
              </a:ext>
            </a:extLst>
          </p:cNvPr>
          <p:cNvSpPr txBox="1">
            <a:spLocks/>
          </p:cNvSpPr>
          <p:nvPr/>
        </p:nvSpPr>
        <p:spPr>
          <a:xfrm>
            <a:off x="523281" y="2529284"/>
            <a:ext cx="7526223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a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   при регулировании напряжения питания: с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3DDF33-22E9-3F5F-0EDB-5C415A90E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33291"/>
              </p:ext>
            </p:extLst>
          </p:nvPr>
        </p:nvGraphicFramePr>
        <p:xfrm>
          <a:off x="6859487" y="2572751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04560" progId="Equation.DSMT4">
                  <p:embed/>
                </p:oleObj>
              </mc:Choice>
              <mc:Fallback>
                <p:oleObj name="Equation" r:id="rId4" imgW="558720" imgH="304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3DDF33-22E9-3F5F-0EDB-5C415A90E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9487" y="2572751"/>
                        <a:ext cx="55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3C6895B-9B02-682D-E88E-23648EE40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17892"/>
              </p:ext>
            </p:extLst>
          </p:nvPr>
        </p:nvGraphicFramePr>
        <p:xfrm>
          <a:off x="4595346" y="2830287"/>
          <a:ext cx="345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79360" progId="Equation.DSMT4">
                  <p:embed/>
                </p:oleObj>
              </mc:Choice>
              <mc:Fallback>
                <p:oleObj name="Equation" r:id="rId6" imgW="3454200" imgH="2793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3C6895B-9B02-682D-E88E-23648EE40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5346" y="2830287"/>
                        <a:ext cx="345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бъект 2">
            <a:extLst>
              <a:ext uri="{FF2B5EF4-FFF2-40B4-BE49-F238E27FC236}">
                <a16:creationId xmlns:a16="http://schemas.microsoft.com/office/drawing/2014/main" id="{D5EBA157-1F38-58F5-7C67-8D0537014BBE}"/>
              </a:ext>
            </a:extLst>
          </p:cNvPr>
          <p:cNvSpPr txBox="1">
            <a:spLocks/>
          </p:cNvSpPr>
          <p:nvPr/>
        </p:nvSpPr>
        <p:spPr>
          <a:xfrm>
            <a:off x="532500" y="3240242"/>
            <a:ext cx="7596300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б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остроить семейство регулировочных характеристик    при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изменении напряжения питания                         и следующих моментах нагрузки: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D1ED5DB0-E52F-14D9-8D9B-597C3611F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06891"/>
              </p:ext>
            </p:extLst>
          </p:nvPr>
        </p:nvGraphicFramePr>
        <p:xfrm>
          <a:off x="7027582" y="3290274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304560" progId="Equation.DSMT4">
                  <p:embed/>
                </p:oleObj>
              </mc:Choice>
              <mc:Fallback>
                <p:oleObj name="Equation" r:id="rId8" imgW="507960" imgH="304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D1ED5DB0-E52F-14D9-8D9B-597C3611F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7582" y="3290274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98620866-CB92-840B-805C-532CEF81F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06291"/>
              </p:ext>
            </p:extLst>
          </p:nvPr>
        </p:nvGraphicFramePr>
        <p:xfrm>
          <a:off x="4109001" y="3532222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304560" progId="Equation.DSMT4">
                  <p:embed/>
                </p:oleObj>
              </mc:Choice>
              <mc:Fallback>
                <p:oleObj name="Equation" r:id="rId10" imgW="1473120" imgH="304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98620866-CB92-840B-805C-532CEF81F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9001" y="3532222"/>
                        <a:ext cx="147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1016D0D5-3DB7-7E15-26EC-E2C2C31E6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28777"/>
              </p:ext>
            </p:extLst>
          </p:nvPr>
        </p:nvGraphicFramePr>
        <p:xfrm>
          <a:off x="1664251" y="3794643"/>
          <a:ext cx="488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89160" imgH="279360" progId="Equation.DSMT4">
                  <p:embed/>
                </p:oleObj>
              </mc:Choice>
              <mc:Fallback>
                <p:oleObj name="Equation" r:id="rId12" imgW="4889160" imgH="2793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1016D0D5-3DB7-7E15-26EC-E2C2C31E6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4251" y="3794643"/>
                        <a:ext cx="488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Заголовок 1">
            <a:extLst>
              <a:ext uri="{FF2B5EF4-FFF2-40B4-BE49-F238E27FC236}">
                <a16:creationId xmlns:a16="http://schemas.microsoft.com/office/drawing/2014/main" id="{E9712B82-8157-6A2C-915B-757FB2FD3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824382" cy="527284"/>
          </a:xfrm>
        </p:spPr>
        <p:txBody>
          <a:bodyPr>
            <a:noAutofit/>
          </a:bodyPr>
          <a:lstStyle/>
          <a:p>
            <a:r>
              <a:rPr lang="ru-RU" sz="2400"/>
              <a:t>Задание 1 «Исследование статических характеристик электропривода с ДПТ НВ»</a:t>
            </a:r>
          </a:p>
        </p:txBody>
      </p:sp>
    </p:spTree>
    <p:extLst>
      <p:ext uri="{BB962C8B-B14F-4D97-AF65-F5344CB8AC3E}">
        <p14:creationId xmlns:p14="http://schemas.microsoft.com/office/powerpoint/2010/main" val="9579232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Объект 2">
            <a:extLst>
              <a:ext uri="{FF2B5EF4-FFF2-40B4-BE49-F238E27FC236}">
                <a16:creationId xmlns:a16="http://schemas.microsoft.com/office/drawing/2014/main" id="{E3FD1066-7DFA-3ACE-2904-F2204FE35838}"/>
              </a:ext>
            </a:extLst>
          </p:cNvPr>
          <p:cNvSpPr txBox="1">
            <a:spLocks/>
          </p:cNvSpPr>
          <p:nvPr/>
        </p:nvSpPr>
        <p:spPr>
          <a:xfrm>
            <a:off x="544881" y="1420484"/>
            <a:ext cx="7526223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в</a:t>
            </a:r>
            <a:r>
              <a:rPr lang="en-US" sz="1600" b="1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   при регулировании магнитного потока: </a:t>
            </a:r>
            <a:endParaRPr lang="ru-RU" sz="160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3DDF33-22E9-3F5F-0EDB-5C415A90E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16483"/>
              </p:ext>
            </p:extLst>
          </p:nvPr>
        </p:nvGraphicFramePr>
        <p:xfrm>
          <a:off x="6881087" y="1463951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04560" progId="Equation.DSMT4">
                  <p:embed/>
                </p:oleObj>
              </mc:Choice>
              <mc:Fallback>
                <p:oleObj name="Equation" r:id="rId2" imgW="558720" imgH="304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3DDF33-22E9-3F5F-0EDB-5C415A90E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1087" y="1463951"/>
                        <a:ext cx="55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3C6895B-9B02-682D-E88E-23648EE40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69268"/>
              </p:ext>
            </p:extLst>
          </p:nvPr>
        </p:nvGraphicFramePr>
        <p:xfrm>
          <a:off x="4307992" y="1731513"/>
          <a:ext cx="360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279360" progId="Equation.DSMT4">
                  <p:embed/>
                </p:oleObj>
              </mc:Choice>
              <mc:Fallback>
                <p:oleObj name="Equation" r:id="rId4" imgW="3606480" imgH="2793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3C6895B-9B02-682D-E88E-23648EE40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7992" y="1731513"/>
                        <a:ext cx="360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бъект 2">
            <a:extLst>
              <a:ext uri="{FF2B5EF4-FFF2-40B4-BE49-F238E27FC236}">
                <a16:creationId xmlns:a16="http://schemas.microsoft.com/office/drawing/2014/main" id="{D5EBA157-1F38-58F5-7C67-8D0537014BBE}"/>
              </a:ext>
            </a:extLst>
          </p:cNvPr>
          <p:cNvSpPr txBox="1">
            <a:spLocks/>
          </p:cNvSpPr>
          <p:nvPr/>
        </p:nvSpPr>
        <p:spPr>
          <a:xfrm>
            <a:off x="554100" y="2131442"/>
            <a:ext cx="7596300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г</a:t>
            </a:r>
            <a:r>
              <a:rPr lang="en-US" sz="1600" b="1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Построить семейство регулировочных характеристик     при</a:t>
            </a:r>
            <a:r>
              <a:rPr lang="en-US" sz="1600" b="1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изменении потокосцепления                         и следующих моментах нагрузки:</a:t>
            </a:r>
            <a:endParaRPr lang="ru-RU" sz="160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D1ED5DB0-E52F-14D9-8D9B-597C3611F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93656"/>
              </p:ext>
            </p:extLst>
          </p:nvPr>
        </p:nvGraphicFramePr>
        <p:xfrm>
          <a:off x="7042150" y="2181225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304560" progId="Equation.DSMT4">
                  <p:embed/>
                </p:oleObj>
              </mc:Choice>
              <mc:Fallback>
                <p:oleObj name="Equation" r:id="rId6" imgW="520560" imgH="304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D1ED5DB0-E52F-14D9-8D9B-597C3611F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2150" y="2181225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98620866-CB92-840B-805C-532CEF81F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76354"/>
              </p:ext>
            </p:extLst>
          </p:nvPr>
        </p:nvGraphicFramePr>
        <p:xfrm>
          <a:off x="3730625" y="2413000"/>
          <a:ext cx="154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304560" progId="Equation.DSMT4">
                  <p:embed/>
                </p:oleObj>
              </mc:Choice>
              <mc:Fallback>
                <p:oleObj name="Equation" r:id="rId8" imgW="1549080" imgH="304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98620866-CB92-840B-805C-532CEF81F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0625" y="2413000"/>
                        <a:ext cx="154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1016D0D5-3DB7-7E15-26EC-E2C2C31E6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87651"/>
              </p:ext>
            </p:extLst>
          </p:nvPr>
        </p:nvGraphicFramePr>
        <p:xfrm>
          <a:off x="1685851" y="2685843"/>
          <a:ext cx="488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9160" imgH="279360" progId="Equation.DSMT4">
                  <p:embed/>
                </p:oleObj>
              </mc:Choice>
              <mc:Fallback>
                <p:oleObj name="Equation" r:id="rId10" imgW="4889160" imgH="2793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1016D0D5-3DB7-7E15-26EC-E2C2C31E6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5851" y="2685843"/>
                        <a:ext cx="488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бъект 2">
            <a:extLst>
              <a:ext uri="{FF2B5EF4-FFF2-40B4-BE49-F238E27FC236}">
                <a16:creationId xmlns:a16="http://schemas.microsoft.com/office/drawing/2014/main" id="{D60AC665-8776-5F39-2543-CD48BB300352}"/>
              </a:ext>
            </a:extLst>
          </p:cNvPr>
          <p:cNvSpPr txBox="1">
            <a:spLocks/>
          </p:cNvSpPr>
          <p:nvPr/>
        </p:nvSpPr>
        <p:spPr>
          <a:xfrm>
            <a:off x="554100" y="3134380"/>
            <a:ext cx="7526223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д</a:t>
            </a:r>
            <a:r>
              <a:rPr lang="en-US" sz="1600" b="1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Построить семейство механических характеристик    при регулировании сопротивления якоря: </a:t>
            </a:r>
            <a:endParaRPr lang="ru-RU" sz="160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567D519-FA4D-FD28-4A2E-053BD69A7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16483"/>
              </p:ext>
            </p:extLst>
          </p:nvPr>
        </p:nvGraphicFramePr>
        <p:xfrm>
          <a:off x="6890306" y="3177847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04560" progId="Equation.DSMT4">
                  <p:embed/>
                </p:oleObj>
              </mc:Choice>
              <mc:Fallback>
                <p:oleObj name="Equation" r:id="rId2" imgW="558720" imgH="304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567D519-FA4D-FD28-4A2E-053BD69A7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90306" y="3177847"/>
                        <a:ext cx="55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E40BEE5-397D-A6FC-8ED4-E4FA80FAD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52653"/>
              </p:ext>
            </p:extLst>
          </p:nvPr>
        </p:nvGraphicFramePr>
        <p:xfrm>
          <a:off x="4572000" y="3434728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79360" progId="Equation.DSMT4">
                  <p:embed/>
                </p:oleObj>
              </mc:Choice>
              <mc:Fallback>
                <p:oleObj name="Equation" r:id="rId12" imgW="1930320" imgH="279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3E40BEE5-397D-A6FC-8ED4-E4FA80FAD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3434728"/>
                        <a:ext cx="193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2DF4E77D-CF46-3268-AFE1-E52FA544EC4D}"/>
              </a:ext>
            </a:extLst>
          </p:cNvPr>
          <p:cNvSpPr txBox="1">
            <a:spLocks/>
          </p:cNvSpPr>
          <p:nvPr/>
        </p:nvSpPr>
        <p:spPr>
          <a:xfrm>
            <a:off x="563319" y="3845338"/>
            <a:ext cx="7596300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е</a:t>
            </a:r>
            <a:r>
              <a:rPr lang="en-US" sz="1600" b="1">
                <a:solidFill>
                  <a:srgbClr val="2C2D2E"/>
                </a:solidFill>
                <a:latin typeface="Golos Text" panose="020B0503020202020204"/>
              </a:rPr>
              <a:t>) </a:t>
            </a:r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Построить семейство регулировочных характеристик    при</a:t>
            </a:r>
            <a:r>
              <a:rPr lang="en-US" sz="1600" b="1">
                <a:solidFill>
                  <a:srgbClr val="2C2D2E"/>
                </a:solidFill>
                <a:latin typeface="Golos Text" panose="020B0503020202020204"/>
              </a:rPr>
              <a:t> </a:t>
            </a:r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изменении сопротивления якоря                         и следующих моментах нагрузки:</a:t>
            </a:r>
            <a:endParaRPr lang="ru-RU" sz="160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0EA504E-936E-DFFF-3CCC-CEE7AF8D7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19096"/>
              </p:ext>
            </p:extLst>
          </p:nvPr>
        </p:nvGraphicFramePr>
        <p:xfrm>
          <a:off x="7089775" y="3895725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304560" progId="Equation.DSMT4">
                  <p:embed/>
                </p:oleObj>
              </mc:Choice>
              <mc:Fallback>
                <p:oleObj name="Equation" r:id="rId14" imgW="444240" imgH="304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0EA504E-936E-DFFF-3CCC-CEE7AF8D7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9775" y="3895725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147BEC1-67F3-284B-7246-0321CC37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00752"/>
              </p:ext>
            </p:extLst>
          </p:nvPr>
        </p:nvGraphicFramePr>
        <p:xfrm>
          <a:off x="4292600" y="4137025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304560" progId="Equation.DSMT4">
                  <p:embed/>
                </p:oleObj>
              </mc:Choice>
              <mc:Fallback>
                <p:oleObj name="Equation" r:id="rId16" imgW="1168200" imgH="3045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147BEC1-67F3-284B-7246-0321CC37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92600" y="4137025"/>
                        <a:ext cx="1168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692561B-BB2F-979E-CECA-A4FAE7775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87651"/>
              </p:ext>
            </p:extLst>
          </p:nvPr>
        </p:nvGraphicFramePr>
        <p:xfrm>
          <a:off x="1695070" y="4399739"/>
          <a:ext cx="488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9160" imgH="279360" progId="Equation.DSMT4">
                  <p:embed/>
                </p:oleObj>
              </mc:Choice>
              <mc:Fallback>
                <p:oleObj name="Equation" r:id="rId10" imgW="488916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692561B-BB2F-979E-CECA-A4FAE7775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5070" y="4399739"/>
                        <a:ext cx="488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7EB0D841-66C8-9C2E-3114-53093F64A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824382" cy="527284"/>
          </a:xfrm>
        </p:spPr>
        <p:txBody>
          <a:bodyPr>
            <a:noAutofit/>
          </a:bodyPr>
          <a:lstStyle/>
          <a:p>
            <a:r>
              <a:rPr lang="ru-RU" sz="2400"/>
              <a:t>Задание 1 «Исследование статических характеристик электропривода с ДПТ НВ»</a:t>
            </a:r>
          </a:p>
        </p:txBody>
      </p:sp>
    </p:spTree>
    <p:extLst>
      <p:ext uri="{BB962C8B-B14F-4D97-AF65-F5344CB8AC3E}">
        <p14:creationId xmlns:p14="http://schemas.microsoft.com/office/powerpoint/2010/main" val="1935018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Объект 2">
            <a:extLst>
              <a:ext uri="{FF2B5EF4-FFF2-40B4-BE49-F238E27FC236}">
                <a16:creationId xmlns:a16="http://schemas.microsoft.com/office/drawing/2014/main" id="{E3FD1066-7DFA-3ACE-2904-F2204FE35838}"/>
              </a:ext>
            </a:extLst>
          </p:cNvPr>
          <p:cNvSpPr txBox="1">
            <a:spLocks/>
          </p:cNvSpPr>
          <p:nvPr/>
        </p:nvSpPr>
        <p:spPr>
          <a:xfrm>
            <a:off x="489549" y="2174582"/>
            <a:ext cx="8168400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Чтобы построить кривую механической характеристики фиксируем регулируемый параметр (напряжение, потокосцепление или сопротивление) на каком-либо значении и варьируем значение момента.</a:t>
            </a:r>
            <a:endParaRPr lang="ru-RU" sz="160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7EB0D841-66C8-9C2E-3114-53093F64A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435"/>
            <a:ext cx="6824382" cy="527284"/>
          </a:xfrm>
        </p:spPr>
        <p:txBody>
          <a:bodyPr>
            <a:noAutofit/>
          </a:bodyPr>
          <a:lstStyle/>
          <a:p>
            <a:r>
              <a:rPr lang="ru-RU" sz="2400"/>
              <a:t>Задание 1 «Исследование статических характеристик электропривода с ДПТ НВ»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2BEBF282-F9E1-40BF-15B7-1D77DA55E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89484"/>
              </p:ext>
            </p:extLst>
          </p:nvPr>
        </p:nvGraphicFramePr>
        <p:xfrm>
          <a:off x="3123199" y="1286074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96" imgH="609862" progId="Equation.DSMT4">
                  <p:embed/>
                </p:oleObj>
              </mc:Choice>
              <mc:Fallback>
                <p:oleObj name="Equation" r:id="rId2" imgW="2895696" imgH="60986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2BEBF282-F9E1-40BF-15B7-1D77DA55E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3199" y="1286074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2">
            <a:extLst>
              <a:ext uri="{FF2B5EF4-FFF2-40B4-BE49-F238E27FC236}">
                <a16:creationId xmlns:a16="http://schemas.microsoft.com/office/drawing/2014/main" id="{BD828455-D4C9-B28B-CFA4-25C5D3E0821A}"/>
              </a:ext>
            </a:extLst>
          </p:cNvPr>
          <p:cNvSpPr txBox="1">
            <a:spLocks/>
          </p:cNvSpPr>
          <p:nvPr/>
        </p:nvSpPr>
        <p:spPr>
          <a:xfrm>
            <a:off x="489549" y="3261883"/>
            <a:ext cx="8168400" cy="799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>
                <a:solidFill>
                  <a:srgbClr val="2C2D2E"/>
                </a:solidFill>
                <a:latin typeface="Golos Text" panose="020B0503020202020204"/>
              </a:rPr>
              <a:t>Чтобы построить кривую регулировочной характеристики фиксируем значение момента на каком-либо значении и варьируем регулируемый параметр (напряжение, потокосцепление или сопротивление).</a:t>
            </a:r>
            <a:endParaRPr lang="ru-RU" sz="1600">
              <a:solidFill>
                <a:srgbClr val="2C2D2E"/>
              </a:solidFill>
              <a:latin typeface="Golos Text" panose="020B05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389768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Задание 2 «Исследование динамических характеристик электропривода с ДПТ НВ»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0FE38795-7DF1-E37F-E812-59EC58FBF26D}"/>
              </a:ext>
            </a:extLst>
          </p:cNvPr>
          <p:cNvSpPr txBox="1">
            <a:spLocks/>
          </p:cNvSpPr>
          <p:nvPr/>
        </p:nvSpPr>
        <p:spPr>
          <a:xfrm>
            <a:off x="529201" y="1199837"/>
            <a:ext cx="6152400" cy="4606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b="1">
                <a:solidFill>
                  <a:srgbClr val="2C2D2E"/>
                </a:solidFill>
                <a:latin typeface="Golos Text" panose="020B0503020202020204"/>
              </a:rPr>
              <a:t>Динамическая модель ДПТ НВ :</a:t>
            </a:r>
            <a:endParaRPr lang="ru-RU" sz="2000">
              <a:solidFill>
                <a:srgbClr val="2C2D2E"/>
              </a:solidFill>
              <a:latin typeface="Golos Text" panose="020B0503020202020204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2E1EE3F-E070-F1D4-C83C-4B327B38A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11067"/>
              </p:ext>
            </p:extLst>
          </p:nvPr>
        </p:nvGraphicFramePr>
        <p:xfrm>
          <a:off x="2770338" y="1782625"/>
          <a:ext cx="3594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1422360" progId="Equation.DSMT4">
                  <p:embed/>
                </p:oleObj>
              </mc:Choice>
              <mc:Fallback>
                <p:oleObj name="Equation" r:id="rId2" imgW="3593880" imgH="14223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2E1EE3F-E070-F1D4-C83C-4B327B38A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0338" y="1782625"/>
                        <a:ext cx="35941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2">
            <a:extLst>
              <a:ext uri="{FF2B5EF4-FFF2-40B4-BE49-F238E27FC236}">
                <a16:creationId xmlns:a16="http://schemas.microsoft.com/office/drawing/2014/main" id="{43C5F614-60A5-07CB-15BA-40923EC95BA4}"/>
              </a:ext>
            </a:extLst>
          </p:cNvPr>
          <p:cNvSpPr txBox="1">
            <a:spLocks/>
          </p:cNvSpPr>
          <p:nvPr/>
        </p:nvSpPr>
        <p:spPr>
          <a:xfrm>
            <a:off x="619275" y="3295413"/>
            <a:ext cx="7526223" cy="14077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а)	Рассчитать передаточную функцию от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напряжения якоря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к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скорости вращения двигателя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.</a:t>
            </a: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б)	Получить аналитическое выражение для корней характеристического уравнения.</a:t>
            </a:r>
            <a:endParaRPr lang="ru-RU" sz="1600" dirty="0">
              <a:solidFill>
                <a:srgbClr val="2C2D2E"/>
              </a:solidFill>
              <a:latin typeface="Golos Text" panose="020B05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44300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Задание 2 «Исследование динамических характеристик электропривода с ДПТ НВ»</a:t>
            </a:r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43C5F614-60A5-07CB-15BA-40923EC95BA4}"/>
              </a:ext>
            </a:extLst>
          </p:cNvPr>
          <p:cNvSpPr txBox="1">
            <a:spLocks/>
          </p:cNvSpPr>
          <p:nvPr/>
        </p:nvSpPr>
        <p:spPr>
          <a:xfrm>
            <a:off x="568874" y="1204485"/>
            <a:ext cx="7526223" cy="10203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При каком условии переходные процессы по скорости будут иметь колебательный характер?</a:t>
            </a:r>
          </a:p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Как можно изменить характер переходных процессов в приводе?</a:t>
            </a: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2AFDDED-DCF2-6F8A-EB5A-EBB59B0CB0F7}"/>
              </a:ext>
            </a:extLst>
          </p:cNvPr>
          <p:cNvSpPr txBox="1">
            <a:spLocks/>
          </p:cNvSpPr>
          <p:nvPr/>
        </p:nvSpPr>
        <p:spPr>
          <a:xfrm>
            <a:off x="568873" y="2224800"/>
            <a:ext cx="7526223" cy="248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в) Рассчитать передаточную функцию от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напряжения якоря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к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току двигателя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. </a:t>
            </a:r>
          </a:p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г) Рассчитать передаточную функцию от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момента нагрузки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к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скорости вращения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. </a:t>
            </a:r>
          </a:p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) Рассчитать передаточную функцию от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момента нагрузки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к </a:t>
            </a:r>
            <a:r>
              <a:rPr lang="ru-RU" sz="1600" b="1" dirty="0">
                <a:solidFill>
                  <a:srgbClr val="FF0000"/>
                </a:solidFill>
                <a:latin typeface="Golos Text" panose="020B0503020202020204"/>
              </a:rPr>
              <a:t>току двигателя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. </a:t>
            </a: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Найти корни характеристических уравнения. Какими параметрами определяется характер и длительность переходных процессов?</a:t>
            </a: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endParaRPr lang="ru-RU" sz="1600" b="1" dirty="0">
              <a:solidFill>
                <a:srgbClr val="2C2D2E"/>
              </a:solidFill>
              <a:latin typeface="Golos Text" panose="020B05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44840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Задание 2 «Исследование динамических характеристик электропривода с ДПТ НВ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2AFDDED-DCF2-6F8A-EB5A-EBB59B0CB0F7}"/>
              </a:ext>
            </a:extLst>
          </p:cNvPr>
          <p:cNvSpPr txBox="1">
            <a:spLocks/>
          </p:cNvSpPr>
          <p:nvPr/>
        </p:nvSpPr>
        <p:spPr>
          <a:xfrm>
            <a:off x="576074" y="1202401"/>
            <a:ext cx="7526223" cy="20794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е)	Построить модели ДПТ НВ в </a:t>
            </a:r>
            <a:r>
              <a:rPr lang="en-US" sz="1600" b="1" dirty="0">
                <a:solidFill>
                  <a:srgbClr val="2C2D2E"/>
                </a:solidFill>
                <a:latin typeface="Golos Text" panose="020B0503020202020204"/>
              </a:rPr>
              <a:t>Simulink</a:t>
            </a:r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 и </a:t>
            </a:r>
            <a:r>
              <a:rPr lang="en-US" sz="1600" b="1" dirty="0" err="1">
                <a:solidFill>
                  <a:srgbClr val="2C2D2E"/>
                </a:solidFill>
                <a:latin typeface="Golos Text" panose="020B0503020202020204"/>
              </a:rPr>
              <a:t>Simscape</a:t>
            </a:r>
            <a:endParaRPr lang="en-US" sz="16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endParaRPr lang="en-US" sz="1600" b="1" dirty="0">
              <a:solidFill>
                <a:srgbClr val="2C2D2E"/>
              </a:solidFill>
              <a:latin typeface="Golos Text" panose="020B0503020202020204"/>
            </a:endParaRPr>
          </a:p>
          <a:p>
            <a:pPr algn="just"/>
            <a:r>
              <a:rPr lang="ru-RU" sz="1600" b="1" dirty="0">
                <a:solidFill>
                  <a:srgbClr val="2C2D2E"/>
                </a:solidFill>
                <a:latin typeface="Golos Text" panose="020B0503020202020204"/>
              </a:rPr>
              <a:t>д)	Построить графики скорости и момента двигателя при скачке управляющего воздействия (напряжения) и при скачке момента нагрузки. </a:t>
            </a:r>
          </a:p>
        </p:txBody>
      </p:sp>
    </p:spTree>
    <p:extLst>
      <p:ext uri="{BB962C8B-B14F-4D97-AF65-F5344CB8AC3E}">
        <p14:creationId xmlns:p14="http://schemas.microsoft.com/office/powerpoint/2010/main" val="3197880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D3B5E-9456-C8A4-07A4-95C3DB982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/>
              <a:t>Модель </a:t>
            </a:r>
            <a:r>
              <a:rPr lang="en-US" sz="2400"/>
              <a:t>Simulink</a:t>
            </a:r>
            <a:endParaRPr lang="ru-RU" sz="240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AF6C4BF-239D-F5B2-8D54-B8D5C535A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406" y="1492055"/>
            <a:ext cx="7551187" cy="2907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9744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1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Тема1" id="{4DAE9245-FD5C-48A3-9F61-0C8FFBFAE07A}" vid="{20E0B42B-372D-46F0-B56F-89DFAD950D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2266F8040FF5A5499AAC98878808A5EF" ma:contentTypeVersion="14" ma:contentTypeDescription="Создание документа." ma:contentTypeScope="" ma:versionID="1781d3ce7907e203821d1ac91b992087">
  <xsd:schema xmlns:xsd="http://www.w3.org/2001/XMLSchema" xmlns:xs="http://www.w3.org/2001/XMLSchema" xmlns:p="http://schemas.microsoft.com/office/2006/metadata/properties" xmlns:ns3="8d66fd3d-4aae-43f8-82c6-914c15f099cf" xmlns:ns4="3724cb1f-a6fe-4551-a3f8-5b7799260f3a" targetNamespace="http://schemas.microsoft.com/office/2006/metadata/properties" ma:root="true" ma:fieldsID="09aef675bc7d4e8e97b6bd584e9995d8" ns3:_="" ns4:_="">
    <xsd:import namespace="8d66fd3d-4aae-43f8-82c6-914c15f099cf"/>
    <xsd:import namespace="3724cb1f-a6fe-4551-a3f8-5b7799260f3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66fd3d-4aae-43f8-82c6-914c15f099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724cb1f-a6fe-4551-a3f8-5b7799260f3a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8d66fd3d-4aae-43f8-82c6-914c15f099cf" xsi:nil="true"/>
  </documentManagement>
</p:properties>
</file>

<file path=customXml/itemProps1.xml><?xml version="1.0" encoding="utf-8"?>
<ds:datastoreItem xmlns:ds="http://schemas.openxmlformats.org/officeDocument/2006/customXml" ds:itemID="{105654DE-C7D3-4411-9051-2423E8782F5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EE6C61F-436A-461E-ADDC-D868FB523AF1}">
  <ds:schemaRefs>
    <ds:schemaRef ds:uri="3724cb1f-a6fe-4551-a3f8-5b7799260f3a"/>
    <ds:schemaRef ds:uri="8d66fd3d-4aae-43f8-82c6-914c15f099cf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3E220D46-729D-4122-87F9-46810AB5B5CA}">
  <ds:schemaRefs>
    <ds:schemaRef ds:uri="3724cb1f-a6fe-4551-a3f8-5b7799260f3a"/>
    <ds:schemaRef ds:uri="8d66fd3d-4aae-43f8-82c6-914c15f099cf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9</TotalTime>
  <Words>587</Words>
  <Application>Microsoft Office PowerPoint</Application>
  <PresentationFormat>Экран (16:9)</PresentationFormat>
  <Paragraphs>66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7" baseType="lpstr">
      <vt:lpstr>ALS Gorizont Bold Expanded</vt:lpstr>
      <vt:lpstr>Arial</vt:lpstr>
      <vt:lpstr>Calibri</vt:lpstr>
      <vt:lpstr>Golos Text</vt:lpstr>
      <vt:lpstr>Golos Text DemiBold</vt:lpstr>
      <vt:lpstr>Тема1</vt:lpstr>
      <vt:lpstr>Equation</vt:lpstr>
      <vt:lpstr>Электрический привод Лабораторная работа «Исследование электропривода с ДПТ независимого возбуждения»</vt:lpstr>
      <vt:lpstr>Задание 1 «Исследование статических характеристик электропривода с ДПТ НВ»</vt:lpstr>
      <vt:lpstr>Задание 1 «Исследование статических характеристик электропривода с ДПТ НВ»</vt:lpstr>
      <vt:lpstr>Задание 1 «Исследование статических характеристик электропривода с ДПТ НВ»</vt:lpstr>
      <vt:lpstr>Задание 1 «Исследование статических характеристик электропривода с ДПТ НВ»</vt:lpstr>
      <vt:lpstr>Задание 2 «Исследование динамических характеристик электропривода с ДПТ НВ»</vt:lpstr>
      <vt:lpstr>Задание 2 «Исследование динамических характеристик электропривода с ДПТ НВ»</vt:lpstr>
      <vt:lpstr>Задание 2 «Исследование динамических характеристик электропривода с ДПТ НВ»</vt:lpstr>
      <vt:lpstr>Модель Simulink</vt:lpstr>
      <vt:lpstr>Модель Simulink</vt:lpstr>
      <vt:lpstr>Модель Simulink. Скачки внешних воздействий</vt:lpstr>
      <vt:lpstr>Модель Simulink. Скачки внешних воздействий</vt:lpstr>
      <vt:lpstr>Модель Simscape</vt:lpstr>
      <vt:lpstr>Модель Simscape</vt:lpstr>
      <vt:lpstr>Модель Simscape</vt:lpstr>
      <vt:lpstr>Задание 3 «Синтезировать систему регулирования скорости ДПТ НВ»</vt:lpstr>
      <vt:lpstr>Задание 3 «Синтезировать систему регулирования скорости ДПТ НВ»</vt:lpstr>
      <vt:lpstr>Структура системы управления с ПИД - регулятором</vt:lpstr>
      <vt:lpstr>Варианты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Маматов Александр Геннадьевич</cp:lastModifiedBy>
  <cp:revision>5</cp:revision>
  <dcterms:created xsi:type="dcterms:W3CDTF">2014-06-27T12:30:22Z</dcterms:created>
  <dcterms:modified xsi:type="dcterms:W3CDTF">2023-10-04T13:1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66F8040FF5A5499AAC98878808A5EF</vt:lpwstr>
  </property>
</Properties>
</file>